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00481e0c10194b13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9" r:id="rId2"/>
    <p:sldId id="456" r:id="rId3"/>
    <p:sldId id="345" r:id="rId4"/>
    <p:sldId id="326" r:id="rId5"/>
    <p:sldId id="483" r:id="rId6"/>
    <p:sldId id="351" r:id="rId7"/>
    <p:sldId id="579" r:id="rId8"/>
    <p:sldId id="582" r:id="rId9"/>
    <p:sldId id="592" r:id="rId10"/>
    <p:sldId id="580" r:id="rId11"/>
    <p:sldId id="581" r:id="rId12"/>
    <p:sldId id="584" r:id="rId13"/>
    <p:sldId id="583" r:id="rId14"/>
    <p:sldId id="585" r:id="rId15"/>
    <p:sldId id="586" r:id="rId16"/>
    <p:sldId id="591" r:id="rId17"/>
    <p:sldId id="484" r:id="rId18"/>
    <p:sldId id="589" r:id="rId19"/>
    <p:sldId id="588" r:id="rId20"/>
    <p:sldId id="494" r:id="rId21"/>
    <p:sldId id="587" r:id="rId22"/>
    <p:sldId id="325" r:id="rId23"/>
    <p:sldId id="304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000066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4" autoAdjust="0"/>
    <p:restoredTop sz="92022" autoAdjust="0"/>
  </p:normalViewPr>
  <p:slideViewPr>
    <p:cSldViewPr>
      <p:cViewPr varScale="1">
        <p:scale>
          <a:sx n="99" d="100"/>
          <a:sy n="99" d="100"/>
        </p:scale>
        <p:origin x="994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886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VI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360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424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5813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5294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,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miệ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86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95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9.png"/><Relationship Id="rId4" Type="http://schemas.openxmlformats.org/officeDocument/2006/relationships/image" Target="../media/image34.wmf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40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9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microsoft.com/office/2007/relationships/media" Target="../media/media1.mp4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6.wmf"/><Relationship Id="rId5" Type="http://schemas.openxmlformats.org/officeDocument/2006/relationships/image" Target="../media/image53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60.wmf"/><Relationship Id="rId4" Type="http://schemas.openxmlformats.org/officeDocument/2006/relationships/image" Target="../media/image52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76.wmf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86.PNG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3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4.gi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324864" y="672299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63375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586755" y="44768"/>
            <a:ext cx="1983676" cy="19836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304800" y="709940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1: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966E94E-7A3C-4395-B227-685F1A0F35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8960559"/>
              </p:ext>
            </p:extLst>
          </p:nvPr>
        </p:nvGraphicFramePr>
        <p:xfrm>
          <a:off x="565407" y="1878284"/>
          <a:ext cx="7740393" cy="2133600"/>
        </p:xfrm>
        <a:graphic>
          <a:graphicData uri="http://schemas.openxmlformats.org/drawingml/2006/table">
            <a:tbl>
              <a:tblPr firstRow="1" firstCol="1" bandRow="1"/>
              <a:tblGrid>
                <a:gridCol w="6444993">
                  <a:extLst>
                    <a:ext uri="{9D8B030D-6E8A-4147-A177-3AD203B41FA5}">
                      <a16:colId xmlns:a16="http://schemas.microsoft.com/office/drawing/2014/main" val="239901516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220882605"/>
                    </a:ext>
                  </a:extLst>
                </a:gridCol>
              </a:tblGrid>
              <a:tr h="414707">
                <a:tc>
                  <a:txBody>
                    <a:bodyPr/>
                    <a:lstStyle/>
                    <a:p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.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ông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ải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là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3294645"/>
                  </a:ext>
                </a:extLst>
              </a:tr>
              <a:tr h="414707">
                <a:tc>
                  <a:txBody>
                    <a:bodyPr/>
                    <a:lstStyle/>
                    <a:p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.                      là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6578610"/>
                  </a:ext>
                </a:extLst>
              </a:tr>
              <a:tr h="414707">
                <a:tc>
                  <a:txBody>
                    <a:bodyPr/>
                    <a:lstStyle/>
                    <a:p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.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ông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ải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là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0911981"/>
                  </a:ext>
                </a:extLst>
              </a:tr>
              <a:tr h="829413">
                <a:tc>
                  <a:txBody>
                    <a:bodyPr/>
                    <a:lstStyle/>
                    <a:p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.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ải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ó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ầy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ủ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á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ép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ính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ộng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ừ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ân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chia,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âng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ên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ũy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th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ừa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7921349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0A50DF-7CB5-41E6-A3F9-31CCB991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0457"/>
              </p:ext>
            </p:extLst>
          </p:nvPr>
        </p:nvGraphicFramePr>
        <p:xfrm>
          <a:off x="863959" y="1942462"/>
          <a:ext cx="457200" cy="37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59" y="1942462"/>
                        <a:ext cx="457200" cy="373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F0A16D-3370-4F94-9127-F14E1D868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8311"/>
              </p:ext>
            </p:extLst>
          </p:nvPr>
        </p:nvGraphicFramePr>
        <p:xfrm>
          <a:off x="991673" y="2327650"/>
          <a:ext cx="1676401" cy="37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673" y="2327650"/>
                        <a:ext cx="1676401" cy="370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D8B7A2-E891-452B-90B2-311FC9803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84075"/>
              </p:ext>
            </p:extLst>
          </p:nvPr>
        </p:nvGraphicFramePr>
        <p:xfrm>
          <a:off x="962344" y="2770792"/>
          <a:ext cx="631748" cy="365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44" y="2770792"/>
                        <a:ext cx="631748" cy="365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455C76F-81C1-4733-A0CF-3C52AFD940D3}"/>
              </a:ext>
            </a:extLst>
          </p:cNvPr>
          <p:cNvSpPr txBox="1"/>
          <p:nvPr/>
        </p:nvSpPr>
        <p:spPr>
          <a:xfrm>
            <a:off x="7086600" y="1818748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F81857-3995-4D5E-ADF3-C1F35A2E8E71}"/>
              </a:ext>
            </a:extLst>
          </p:cNvPr>
          <p:cNvSpPr txBox="1"/>
          <p:nvPr/>
        </p:nvSpPr>
        <p:spPr>
          <a:xfrm>
            <a:off x="7072423" y="2238139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732FEF-551D-478D-B8E9-E66C720777C8}"/>
              </a:ext>
            </a:extLst>
          </p:cNvPr>
          <p:cNvSpPr txBox="1"/>
          <p:nvPr/>
        </p:nvSpPr>
        <p:spPr>
          <a:xfrm>
            <a:off x="7086600" y="2633606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B04416-6372-4E16-A180-F89D7779079A}"/>
              </a:ext>
            </a:extLst>
          </p:cNvPr>
          <p:cNvSpPr txBox="1"/>
          <p:nvPr/>
        </p:nvSpPr>
        <p:spPr>
          <a:xfrm>
            <a:off x="7086600" y="3202242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494E05A0-CED6-49F0-8F2B-3AF3482AAB77}"/>
              </a:ext>
            </a:extLst>
          </p:cNvPr>
          <p:cNvSpPr/>
          <p:nvPr/>
        </p:nvSpPr>
        <p:spPr>
          <a:xfrm>
            <a:off x="40980" y="101657"/>
            <a:ext cx="900740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</p:spTree>
    <p:extLst>
      <p:ext uri="{BB962C8B-B14F-4D97-AF65-F5344CB8AC3E}">
        <p14:creationId xmlns:p14="http://schemas.microsoft.com/office/powerpoint/2010/main" val="4188587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96097" y="2800350"/>
            <a:ext cx="1985097" cy="19850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304800" y="743906"/>
            <a:ext cx="83820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2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6A2E484-8A79-4A49-A87B-1E1F950DD2A9}"/>
              </a:ext>
            </a:extLst>
          </p:cNvPr>
          <p:cNvSpPr/>
          <p:nvPr/>
        </p:nvSpPr>
        <p:spPr>
          <a:xfrm>
            <a:off x="209127" y="2918896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E7B87A3-A8FC-4EE7-A973-8CDDE0E13A74}"/>
              </a:ext>
            </a:extLst>
          </p:cNvPr>
          <p:cNvSpPr/>
          <p:nvPr/>
        </p:nvSpPr>
        <p:spPr>
          <a:xfrm>
            <a:off x="848444" y="101657"/>
            <a:ext cx="7392473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E28D2E7-517E-46C0-9BA4-1439EB738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1" y="2548890"/>
            <a:ext cx="1406769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890651-794E-4DEC-9BEC-DC6BFEE0A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76356"/>
              </p:ext>
            </p:extLst>
          </p:nvPr>
        </p:nvGraphicFramePr>
        <p:xfrm>
          <a:off x="820738" y="2543175"/>
          <a:ext cx="1490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543175"/>
                        <a:ext cx="1490662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3FF8D38-B005-4D6D-817F-B2D4249EF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3005530"/>
            <a:ext cx="123289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970625-6ED6-4047-BD2D-1F5694EF3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17994"/>
              </p:ext>
            </p:extLst>
          </p:nvPr>
        </p:nvGraphicFramePr>
        <p:xfrm>
          <a:off x="825500" y="3016155"/>
          <a:ext cx="18748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016155"/>
                        <a:ext cx="1874838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4B179EF-4A29-4C21-B083-21428A46E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39228"/>
              </p:ext>
            </p:extLst>
          </p:nvPr>
        </p:nvGraphicFramePr>
        <p:xfrm>
          <a:off x="3505200" y="1652961"/>
          <a:ext cx="273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890651-794E-4DEC-9BEC-DC6BFEE0A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52961"/>
                        <a:ext cx="273050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89B8EB5-BFB2-4568-BC8E-6118A8DD34A4}"/>
                  </a:ext>
                </a:extLst>
              </p:cNvPr>
              <p:cNvSpPr/>
              <p:nvPr/>
            </p:nvSpPr>
            <p:spPr>
              <a:xfrm>
                <a:off x="665253" y="1593018"/>
                <a:ext cx="4828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89B8EB5-BFB2-4568-BC8E-6118A8DD34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53" y="1593018"/>
                <a:ext cx="48282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3C2DD4-5C05-4DE1-8BED-25C8008DB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51303"/>
              </p:ext>
            </p:extLst>
          </p:nvPr>
        </p:nvGraphicFramePr>
        <p:xfrm>
          <a:off x="6701513" y="1205657"/>
          <a:ext cx="1092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215640" progId="Equation.DSMT4">
                  <p:embed/>
                </p:oleObj>
              </mc:Choice>
              <mc:Fallback>
                <p:oleObj name="Equation" r:id="rId11" imgW="55872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4B179EF-4A29-4C21-B083-21428A46E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513" y="1205657"/>
                        <a:ext cx="1092200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2F54EFD-2757-4653-B007-84D7D0210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50814"/>
              </p:ext>
            </p:extLst>
          </p:nvPr>
        </p:nvGraphicFramePr>
        <p:xfrm>
          <a:off x="1263834" y="1237049"/>
          <a:ext cx="1984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77480" progId="Equation.DSMT4">
                  <p:embed/>
                </p:oleObj>
              </mc:Choice>
              <mc:Fallback>
                <p:oleObj name="Equation" r:id="rId13" imgW="1015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4B179EF-4A29-4C21-B083-21428A46E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34" y="1237049"/>
                        <a:ext cx="198437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667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39D3BD3-D3E7-4FED-866D-FA17587A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84" y="-149642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4FD307-29D4-4631-8DE5-59DD862DE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6FFB49-95A7-4947-A5CE-C2DCDF142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25AD48D-19B4-4E5E-8CEF-B52A800AC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325548"/>
              </p:ext>
            </p:extLst>
          </p:nvPr>
        </p:nvGraphicFramePr>
        <p:xfrm>
          <a:off x="228600" y="-19050"/>
          <a:ext cx="8686800" cy="46928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705600">
                  <a:extLst>
                    <a:ext uri="{9D8B030D-6E8A-4147-A177-3AD203B41FA5}">
                      <a16:colId xmlns:a16="http://schemas.microsoft.com/office/drawing/2014/main" val="249610947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931616080"/>
                    </a:ext>
                  </a:extLst>
                </a:gridCol>
              </a:tblGrid>
              <a:tr h="372982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800" b="1" u="sng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3: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0058637"/>
                  </a:ext>
                </a:extLst>
              </a:tr>
              <a:tr h="789823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.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1767480"/>
                  </a:ext>
                </a:extLst>
              </a:tr>
              <a:tr h="789823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ang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</a:t>
                      </a:r>
                    </a:p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,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.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632934"/>
                  </a:ext>
                </a:extLst>
              </a:tr>
              <a:tr h="789823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,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2747277"/>
                  </a:ext>
                </a:extLst>
              </a:tr>
              <a:tr h="801527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0940476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DEAB06CE-6141-45C9-9B52-3DF24477A1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178" y="4009155"/>
            <a:ext cx="1096712" cy="109671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E47119-0C9A-4FDE-9B60-0383A6A00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14852"/>
              </p:ext>
            </p:extLst>
          </p:nvPr>
        </p:nvGraphicFramePr>
        <p:xfrm>
          <a:off x="7055100" y="1586345"/>
          <a:ext cx="1422400" cy="117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749160" progId="Equation.DSMT4">
                  <p:embed/>
                </p:oleObj>
              </mc:Choice>
              <mc:Fallback>
                <p:oleObj name="Equation" r:id="rId4" imgW="86328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100" y="1586345"/>
                        <a:ext cx="1422400" cy="1174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71FF96-3B72-42D2-9067-23437DCB9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2726"/>
              </p:ext>
            </p:extLst>
          </p:nvPr>
        </p:nvGraphicFramePr>
        <p:xfrm>
          <a:off x="7219261" y="686625"/>
          <a:ext cx="1318507" cy="52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66400" progId="Equation.DSMT4">
                  <p:embed/>
                </p:oleObj>
              </mc:Choice>
              <mc:Fallback>
                <p:oleObj name="Equation" r:id="rId6" imgW="66024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261" y="686625"/>
                        <a:ext cx="1318507" cy="523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E61440-2CF1-4F95-9FBB-80F4FA66F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71285"/>
              </p:ext>
            </p:extLst>
          </p:nvPr>
        </p:nvGraphicFramePr>
        <p:xfrm>
          <a:off x="7020900" y="2914372"/>
          <a:ext cx="1742100" cy="79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900" y="2914372"/>
                        <a:ext cx="1742100" cy="796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>
            <a:extLst>
              <a:ext uri="{FF2B5EF4-FFF2-40B4-BE49-F238E27FC236}">
                <a16:creationId xmlns:a16="http://schemas.microsoft.com/office/drawing/2014/main" id="{38A427F1-29E2-40BF-99D5-CC8FB93D9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8968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EFC71A-DA3B-4770-A148-F844A4ED0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670974"/>
              </p:ext>
            </p:extLst>
          </p:nvPr>
        </p:nvGraphicFramePr>
        <p:xfrm>
          <a:off x="7022806" y="4011773"/>
          <a:ext cx="1663994" cy="49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66400" progId="Equation.DSMT4">
                  <p:embed/>
                </p:oleObj>
              </mc:Choice>
              <mc:Fallback>
                <p:oleObj name="Equation" r:id="rId10" imgW="99036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806" y="4011773"/>
                        <a:ext cx="1663994" cy="496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9">
            <a:extLst>
              <a:ext uri="{FF2B5EF4-FFF2-40B4-BE49-F238E27FC236}">
                <a16:creationId xmlns:a16="http://schemas.microsoft.com/office/drawing/2014/main" id="{35F2A58A-06DD-456D-AE47-D330AF254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4CB6D9C-630B-4EAE-A296-6B7E3C746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08143"/>
              </p:ext>
            </p:extLst>
          </p:nvPr>
        </p:nvGraphicFramePr>
        <p:xfrm>
          <a:off x="1424738" y="1166351"/>
          <a:ext cx="861262" cy="51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1000" imgH="228600" progId="Equation.DSMT4">
                  <p:embed/>
                </p:oleObj>
              </mc:Choice>
              <mc:Fallback>
                <p:oleObj name="Equation" r:id="rId12" imgW="381000" imgH="2286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38" y="1166351"/>
                        <a:ext cx="861262" cy="516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0CB28F0-1726-4534-A73F-B057C5D5B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737445"/>
              </p:ext>
            </p:extLst>
          </p:nvPr>
        </p:nvGraphicFramePr>
        <p:xfrm>
          <a:off x="1278500" y="2367771"/>
          <a:ext cx="889182" cy="51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4CB6D9C-630B-4EAE-A296-6B7E3C746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00" y="2367771"/>
                        <a:ext cx="889182" cy="516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380EE3D-87B6-4C3A-A1B6-D09943A70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27679"/>
              </p:ext>
            </p:extLst>
          </p:nvPr>
        </p:nvGraphicFramePr>
        <p:xfrm>
          <a:off x="1181637" y="3452351"/>
          <a:ext cx="861262" cy="51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0CB28F0-1726-4534-A73F-B057C5D5B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637" y="3452351"/>
                        <a:ext cx="861262" cy="516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AC997AF-59A4-41B2-AC48-1A1F2C721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02873"/>
              </p:ext>
            </p:extLst>
          </p:nvPr>
        </p:nvGraphicFramePr>
        <p:xfrm>
          <a:off x="4343400" y="2356029"/>
          <a:ext cx="861262" cy="51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380EE3D-87B6-4C3A-A1B6-D09943A70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56029"/>
                        <a:ext cx="861262" cy="516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798FA36-42CF-464F-9F2C-389E8FAEC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23243"/>
              </p:ext>
            </p:extLst>
          </p:nvPr>
        </p:nvGraphicFramePr>
        <p:xfrm>
          <a:off x="5448297" y="3960451"/>
          <a:ext cx="889182" cy="51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28600" progId="Equation.DSMT4">
                  <p:embed/>
                </p:oleObj>
              </mc:Choice>
              <mc:Fallback>
                <p:oleObj name="Equation" r:id="rId20" imgW="3934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380EE3D-87B6-4C3A-A1B6-D09943A70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297" y="3960451"/>
                        <a:ext cx="889182" cy="516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D4A086E-5F35-4F0C-9065-8F8C528FF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11587"/>
              </p:ext>
            </p:extLst>
          </p:nvPr>
        </p:nvGraphicFramePr>
        <p:xfrm>
          <a:off x="5525036" y="3451335"/>
          <a:ext cx="861262" cy="51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228600" progId="Equation.DSMT4">
                  <p:embed/>
                </p:oleObj>
              </mc:Choice>
              <mc:Fallback>
                <p:oleObj name="Equation" r:id="rId22" imgW="3808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798FA36-42CF-464F-9F2C-389E8FAEC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036" y="3451335"/>
                        <a:ext cx="861262" cy="516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C57C9A-5C68-498C-8660-5D680A721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29978"/>
              </p:ext>
            </p:extLst>
          </p:nvPr>
        </p:nvGraphicFramePr>
        <p:xfrm>
          <a:off x="396223" y="2357030"/>
          <a:ext cx="861263" cy="51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228600" progId="Equation.DSMT4">
                  <p:embed/>
                </p:oleObj>
              </mc:Choice>
              <mc:Fallback>
                <p:oleObj name="Equation" r:id="rId2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223" y="2357030"/>
                        <a:ext cx="861263" cy="51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9839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88605" y="621571"/>
            <a:ext cx="838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SG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2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98FA232-F0F8-4042-B682-690DD5AE8B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789518"/>
              </p:ext>
            </p:extLst>
          </p:nvPr>
        </p:nvGraphicFramePr>
        <p:xfrm>
          <a:off x="304801" y="1456555"/>
          <a:ext cx="8458199" cy="36227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67399">
                  <a:extLst>
                    <a:ext uri="{9D8B030D-6E8A-4147-A177-3AD203B41FA5}">
                      <a16:colId xmlns:a16="http://schemas.microsoft.com/office/drawing/2014/main" val="249610947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3931616080"/>
                    </a:ext>
                  </a:extLst>
                </a:gridCol>
              </a:tblGrid>
              <a:tr h="372982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0058637"/>
                  </a:ext>
                </a:extLst>
              </a:tr>
              <a:tr h="845584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1767480"/>
                  </a:ext>
                </a:extLst>
              </a:tr>
              <a:tr h="665374"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a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o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p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o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ẻ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o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p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 000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o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ẻ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lang="en-US" sz="26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632934"/>
                  </a:ext>
                </a:extLst>
              </a:tr>
            </a:tbl>
          </a:graphicData>
        </a:graphic>
      </p:graphicFrame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4AE8BF7A-C8F5-4F13-9881-6F41F774EA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956" y="3269584"/>
            <a:ext cx="1873915" cy="1873915"/>
          </a:xfrm>
          <a:prstGeom prst="rect">
            <a:avLst/>
          </a:prstGeom>
        </p:spPr>
      </p:pic>
      <p:pic>
        <p:nvPicPr>
          <p:cNvPr id="3" name="Đồng hồ đếm ngược 5 phút __ 5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46D053FB-1399-49D5-8D5D-8F01A6BB49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620000" y="597312"/>
            <a:ext cx="1524000" cy="85725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B636ED7-13FF-440B-AC93-F32855F20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0EBBD3-BCAD-4280-8D5F-3E76FDAEA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67252"/>
              </p:ext>
            </p:extLst>
          </p:nvPr>
        </p:nvGraphicFramePr>
        <p:xfrm>
          <a:off x="6399395" y="2110797"/>
          <a:ext cx="1148427" cy="49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66400" progId="Equation.DSMT4">
                  <p:embed/>
                </p:oleObj>
              </mc:Choice>
              <mc:Fallback>
                <p:oleObj name="Equation" r:id="rId6" imgW="6220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395" y="2110797"/>
                        <a:ext cx="1148427" cy="49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C98EF156-2FE6-420F-A18A-2C19D393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2597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046F4F-B36E-4483-8D20-55CDD4011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44770"/>
              </p:ext>
            </p:extLst>
          </p:nvPr>
        </p:nvGraphicFramePr>
        <p:xfrm>
          <a:off x="6246608" y="3130550"/>
          <a:ext cx="236399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608" y="3130550"/>
                        <a:ext cx="2363992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F50A0D4-F071-45FD-8D64-7537B7B7E8D6}"/>
              </a:ext>
            </a:extLst>
          </p:cNvPr>
          <p:cNvSpPr txBox="1"/>
          <p:nvPr/>
        </p:nvSpPr>
        <p:spPr>
          <a:xfrm>
            <a:off x="6464606" y="3488219"/>
            <a:ext cx="93918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200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200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fr-FR" sz="2200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B661C71-66DF-43F0-BB57-8276FB2DAA02}"/>
              </a:ext>
            </a:extLst>
          </p:cNvPr>
          <p:cNvSpPr/>
          <p:nvPr/>
        </p:nvSpPr>
        <p:spPr>
          <a:xfrm>
            <a:off x="191374" y="101657"/>
            <a:ext cx="8706614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  <p:sp>
        <p:nvSpPr>
          <p:cNvPr id="10" name="Rectangle 44">
            <a:extLst>
              <a:ext uri="{FF2B5EF4-FFF2-40B4-BE49-F238E27FC236}">
                <a16:creationId xmlns:a16="http://schemas.microsoft.com/office/drawing/2014/main" id="{55A638D4-3D5D-46A7-BDA4-49B4D710E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CF12AB9-68D0-4115-BA3A-A7F80DCB4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90535"/>
              </p:ext>
            </p:extLst>
          </p:nvPr>
        </p:nvGraphicFramePr>
        <p:xfrm>
          <a:off x="373232" y="2343150"/>
          <a:ext cx="950423" cy="43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32" y="2343150"/>
                        <a:ext cx="950423" cy="432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>
            <a:extLst>
              <a:ext uri="{FF2B5EF4-FFF2-40B4-BE49-F238E27FC236}">
                <a16:creationId xmlns:a16="http://schemas.microsoft.com/office/drawing/2014/main" id="{163D03DF-A03F-4354-B05B-407F9F548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D4DE19-B532-4436-8724-FA592A0E6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07051"/>
              </p:ext>
            </p:extLst>
          </p:nvPr>
        </p:nvGraphicFramePr>
        <p:xfrm>
          <a:off x="5357813" y="3060052"/>
          <a:ext cx="738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060052"/>
                        <a:ext cx="7381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1">
            <a:extLst>
              <a:ext uri="{FF2B5EF4-FFF2-40B4-BE49-F238E27FC236}">
                <a16:creationId xmlns:a16="http://schemas.microsoft.com/office/drawing/2014/main" id="{47F4FF8E-A019-4E60-92E9-029E57C54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3507" y="692411"/>
            <a:ext cx="1266092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640312-63B4-41FC-920D-2B525A41F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57421"/>
              </p:ext>
            </p:extLst>
          </p:nvPr>
        </p:nvGraphicFramePr>
        <p:xfrm>
          <a:off x="1886240" y="3557157"/>
          <a:ext cx="784223" cy="36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228501" progId="Equation.DSMT4">
                  <p:embed/>
                </p:oleObj>
              </mc:Choice>
              <mc:Fallback>
                <p:oleObj name="Equation" r:id="rId14" imgW="482391" imgH="228501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40" y="3557157"/>
                        <a:ext cx="784223" cy="361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59D4FD4-7361-4353-A982-527977C1F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02472"/>
              </p:ext>
            </p:extLst>
          </p:nvPr>
        </p:nvGraphicFramePr>
        <p:xfrm>
          <a:off x="4833363" y="3580126"/>
          <a:ext cx="500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AD4DE19-B532-4436-8724-FA592A0E6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363" y="3580126"/>
                        <a:ext cx="500062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41D465-8197-45B7-895A-3D99AFA4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85360"/>
              </p:ext>
            </p:extLst>
          </p:nvPr>
        </p:nvGraphicFramePr>
        <p:xfrm>
          <a:off x="3933527" y="4116038"/>
          <a:ext cx="500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59D4FD4-7361-4353-A982-527977C1F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527" y="4116038"/>
                        <a:ext cx="500062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F88AB7-B1D2-49BA-8C73-F92A336A9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28473"/>
              </p:ext>
            </p:extLst>
          </p:nvPr>
        </p:nvGraphicFramePr>
        <p:xfrm>
          <a:off x="448393" y="4710994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28600" progId="Equation.DSMT4">
                  <p:embed/>
                </p:oleObj>
              </mc:Choice>
              <mc:Fallback>
                <p:oleObj name="Equation" r:id="rId20" imgW="5079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341D465-8197-45B7-895A-3D99AFA41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93" y="4710994"/>
                        <a:ext cx="8001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87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0522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381000" y="89535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CC5751B-FDCB-4C53-823A-036F1D801CF1}"/>
              </a:ext>
            </a:extLst>
          </p:cNvPr>
          <p:cNvSpPr txBox="1"/>
          <p:nvPr/>
        </p:nvSpPr>
        <p:spPr>
          <a:xfrm>
            <a:off x="457200" y="1498097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3043F2-2122-4537-AC1D-2498FE55BBD3}"/>
              </a:ext>
            </a:extLst>
          </p:cNvPr>
          <p:cNvSpPr txBox="1"/>
          <p:nvPr/>
        </p:nvSpPr>
        <p:spPr>
          <a:xfrm>
            <a:off x="457200" y="2962619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2B651D7-B797-4887-8404-43312B7F432C}"/>
              </a:ext>
            </a:extLst>
          </p:cNvPr>
          <p:cNvSpPr/>
          <p:nvPr/>
        </p:nvSpPr>
        <p:spPr>
          <a:xfrm>
            <a:off x="848444" y="101657"/>
            <a:ext cx="7392473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</p:spTree>
    <p:extLst>
      <p:ext uri="{BB962C8B-B14F-4D97-AF65-F5344CB8AC3E}">
        <p14:creationId xmlns:p14="http://schemas.microsoft.com/office/powerpoint/2010/main" val="1794547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228600" y="659971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CC5751B-FDCB-4C53-823A-036F1D801CF1}"/>
              </a:ext>
            </a:extLst>
          </p:cNvPr>
          <p:cNvSpPr txBox="1"/>
          <p:nvPr/>
        </p:nvSpPr>
        <p:spPr>
          <a:xfrm>
            <a:off x="474921" y="1204420"/>
            <a:ext cx="822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3043F2-2122-4537-AC1D-2498FE55BBD3}"/>
              </a:ext>
            </a:extLst>
          </p:cNvPr>
          <p:cNvSpPr txBox="1"/>
          <p:nvPr/>
        </p:nvSpPr>
        <p:spPr>
          <a:xfrm>
            <a:off x="474921" y="3258229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BB029C6-89B0-4CED-A5D0-C1F661CB18A9}"/>
              </a:ext>
            </a:extLst>
          </p:cNvPr>
          <p:cNvSpPr/>
          <p:nvPr/>
        </p:nvSpPr>
        <p:spPr>
          <a:xfrm>
            <a:off x="169798" y="101657"/>
            <a:ext cx="874976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Ố. BIỂU THỨC ĐẠI SỐ (TIẾT 1)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CA4937D-401F-4311-A1A9-4982F33F3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DFD42B4-C956-41FA-8FB1-F45DC428D3BB}"/>
              </a:ext>
            </a:extLst>
          </p:cNvPr>
          <p:cNvGrpSpPr/>
          <p:nvPr/>
        </p:nvGrpSpPr>
        <p:grpSpPr>
          <a:xfrm>
            <a:off x="1576086" y="4550073"/>
            <a:ext cx="4953000" cy="492444"/>
            <a:chOff x="1143000" y="4347830"/>
            <a:chExt cx="4953000" cy="49244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E8882F0-BD33-41C3-82EC-7C3D5D1049F6}"/>
                </a:ext>
              </a:extLst>
            </p:cNvPr>
            <p:cNvSpPr txBox="1"/>
            <p:nvPr/>
          </p:nvSpPr>
          <p:spPr>
            <a:xfrm>
              <a:off x="1143000" y="4347831"/>
              <a:ext cx="9803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D: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568E17B-94FC-4863-8AC5-A989BEDD99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314910"/>
                </p:ext>
              </p:extLst>
            </p:nvPr>
          </p:nvGraphicFramePr>
          <p:xfrm>
            <a:off x="1835227" y="4347830"/>
            <a:ext cx="4260773" cy="475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73870" imgH="266584" progId="Equation.DSMT4">
                    <p:embed/>
                  </p:oleObj>
                </mc:Choice>
                <mc:Fallback>
                  <p:oleObj name="Equation" r:id="rId2" imgW="2373870" imgH="26658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227" y="4347830"/>
                          <a:ext cx="4260773" cy="4753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4FC4C963-AF14-4D19-8B06-AC4C5775E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18F4062-D10C-45B9-80BD-1DD73A752C46}"/>
              </a:ext>
            </a:extLst>
          </p:cNvPr>
          <p:cNvGrpSpPr/>
          <p:nvPr/>
        </p:nvGrpSpPr>
        <p:grpSpPr>
          <a:xfrm>
            <a:off x="975360" y="2027298"/>
            <a:ext cx="7021138" cy="505994"/>
            <a:chOff x="1066800" y="2021866"/>
            <a:chExt cx="1864999" cy="50599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437F829-3970-4B67-9867-02EC0470CDF9}"/>
                </a:ext>
              </a:extLst>
            </p:cNvPr>
            <p:cNvSpPr txBox="1"/>
            <p:nvPr/>
          </p:nvSpPr>
          <p:spPr>
            <a:xfrm>
              <a:off x="1066800" y="2035417"/>
              <a:ext cx="104808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D:      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;       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508D9BA-4895-41B3-977B-328D3A85C6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710014"/>
                </p:ext>
              </p:extLst>
            </p:nvPr>
          </p:nvGraphicFramePr>
          <p:xfrm>
            <a:off x="1256258" y="2174134"/>
            <a:ext cx="160084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190440" progId="Equation.DSMT4">
                    <p:embed/>
                  </p:oleObj>
                </mc:Choice>
                <mc:Fallback>
                  <p:oleObj name="Equation" r:id="rId4" imgW="21564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258" y="2174134"/>
                          <a:ext cx="160084" cy="33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1EFAB8C-2FA0-4572-A180-F017319844F6}"/>
                </a:ext>
              </a:extLst>
            </p:cNvPr>
            <p:cNvSpPr txBox="1"/>
            <p:nvPr/>
          </p:nvSpPr>
          <p:spPr>
            <a:xfrm>
              <a:off x="1941199" y="2021866"/>
              <a:ext cx="9906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; </a:t>
              </a:r>
            </a:p>
          </p:txBody>
        </p:sp>
      </p:grpSp>
      <p:sp>
        <p:nvSpPr>
          <p:cNvPr id="15" name="Rectangle 6">
            <a:extLst>
              <a:ext uri="{FF2B5EF4-FFF2-40B4-BE49-F238E27FC236}">
                <a16:creationId xmlns:a16="http://schemas.microsoft.com/office/drawing/2014/main" id="{C1C0C099-222B-4570-832D-50FB57BEA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2C69BCA8-7D19-407B-B2DC-19C8675C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787454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092D039D-7D4F-4810-955C-FF5B309D0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F58B6B33-55CF-4FD0-8CFB-8C4DB17BD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5757" y="2841418"/>
            <a:ext cx="1316736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0183EED-DBA6-4BEB-B7F4-AFDEA8BDDFCF}"/>
              </a:ext>
            </a:extLst>
          </p:cNvPr>
          <p:cNvGrpSpPr/>
          <p:nvPr/>
        </p:nvGrpSpPr>
        <p:grpSpPr>
          <a:xfrm>
            <a:off x="474921" y="2546596"/>
            <a:ext cx="3258879" cy="892552"/>
            <a:chOff x="465483" y="2485726"/>
            <a:chExt cx="2734917" cy="89255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0D2CA4F-DDCB-4F0A-B155-5D790509566D}"/>
                </a:ext>
              </a:extLst>
            </p:cNvPr>
            <p:cNvSpPr txBox="1"/>
            <p:nvPr/>
          </p:nvSpPr>
          <p:spPr>
            <a:xfrm>
              <a:off x="465483" y="2485726"/>
              <a:ext cx="2506317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endParaRPr lang="en-US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endParaRPr lang="en-US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A7D0519-363C-4D60-81D5-CC6531976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712889"/>
                </p:ext>
              </p:extLst>
            </p:nvPr>
          </p:nvGraphicFramePr>
          <p:xfrm>
            <a:off x="1307662" y="2611073"/>
            <a:ext cx="271462" cy="307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39" imgH="152334" progId="Equation.DSMT4">
                    <p:embed/>
                  </p:oleObj>
                </mc:Choice>
                <mc:Fallback>
                  <p:oleObj name="Equation" r:id="rId6" imgW="139639" imgH="15233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662" y="2611073"/>
                          <a:ext cx="271462" cy="3076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F3A4210-24B2-4A76-8E84-A443FE58B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925425"/>
                </p:ext>
              </p:extLst>
            </p:nvPr>
          </p:nvGraphicFramePr>
          <p:xfrm>
            <a:off x="2212337" y="2551846"/>
            <a:ext cx="446894" cy="357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195" imgH="190417" progId="Equation.DSMT4">
                    <p:embed/>
                  </p:oleObj>
                </mc:Choice>
                <mc:Fallback>
                  <p:oleObj name="Equation" r:id="rId8" imgW="241195" imgH="19041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337" y="2551846"/>
                          <a:ext cx="446894" cy="3575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380B30B5-C5DA-417F-9BB6-2A646B8538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855718"/>
                </p:ext>
              </p:extLst>
            </p:nvPr>
          </p:nvGraphicFramePr>
          <p:xfrm>
            <a:off x="1128636" y="2999363"/>
            <a:ext cx="457626" cy="311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195" imgH="152334" progId="Equation.DSMT4">
                    <p:embed/>
                  </p:oleObj>
                </mc:Choice>
                <mc:Fallback>
                  <p:oleObj name="Equation" r:id="rId10" imgW="241195" imgH="15233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636" y="2999363"/>
                          <a:ext cx="457626" cy="311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EA51AC0-D867-412B-9E59-374BCACE3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348831"/>
                </p:ext>
              </p:extLst>
            </p:nvPr>
          </p:nvGraphicFramePr>
          <p:xfrm>
            <a:off x="2339491" y="2937732"/>
            <a:ext cx="860909" cy="396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900" imgH="228600" progId="Equation.DSMT4">
                    <p:embed/>
                  </p:oleObj>
                </mc:Choice>
                <mc:Fallback>
                  <p:oleObj name="Equation" r:id="rId12" imgW="4699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491" y="2937732"/>
                          <a:ext cx="860909" cy="396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50D7AD-D425-4A12-B1F3-DDCB9F494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5262"/>
              </p:ext>
            </p:extLst>
          </p:nvPr>
        </p:nvGraphicFramePr>
        <p:xfrm>
          <a:off x="3378673" y="2199646"/>
          <a:ext cx="517051" cy="36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190440" progId="Equation.DSMT4">
                  <p:embed/>
                </p:oleObj>
              </mc:Choice>
              <mc:Fallback>
                <p:oleObj name="Equation" r:id="rId14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8673" y="2199646"/>
                        <a:ext cx="517051" cy="36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9541B13-0317-48FB-8B78-8ED5A9DC5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26480"/>
              </p:ext>
            </p:extLst>
          </p:nvPr>
        </p:nvGraphicFramePr>
        <p:xfrm>
          <a:off x="4145944" y="2094684"/>
          <a:ext cx="632999" cy="39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190440" progId="Equation.DSMT4">
                  <p:embed/>
                </p:oleObj>
              </mc:Choice>
              <mc:Fallback>
                <p:oleObj name="Equation" r:id="rId16" imgW="22860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B50D7AD-D425-4A12-B1F3-DDCB9F494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5944" y="2094684"/>
                        <a:ext cx="632999" cy="39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11233F7-8EC0-4D87-AB49-4E29F3FEB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26834"/>
              </p:ext>
            </p:extLst>
          </p:nvPr>
        </p:nvGraphicFramePr>
        <p:xfrm>
          <a:off x="5947690" y="2076114"/>
          <a:ext cx="561991" cy="40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190440" progId="Equation.DSMT4">
                  <p:embed/>
                </p:oleObj>
              </mc:Choice>
              <mc:Fallback>
                <p:oleObj name="Equation" r:id="rId18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7690" y="2076114"/>
                        <a:ext cx="561991" cy="401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5407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63670" y="682708"/>
            <a:ext cx="1524000" cy="1524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533400" y="709940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4: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966E94E-7A3C-4395-B227-685F1A0F35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569492"/>
              </p:ext>
            </p:extLst>
          </p:nvPr>
        </p:nvGraphicFramePr>
        <p:xfrm>
          <a:off x="685801" y="1949539"/>
          <a:ext cx="7611188" cy="1954176"/>
        </p:xfrm>
        <a:graphic>
          <a:graphicData uri="http://schemas.openxmlformats.org/drawingml/2006/table">
            <a:tbl>
              <a:tblPr firstRow="1" firstCol="1" bandRow="1"/>
              <a:tblGrid>
                <a:gridCol w="6283225">
                  <a:extLst>
                    <a:ext uri="{9D8B030D-6E8A-4147-A177-3AD203B41FA5}">
                      <a16:colId xmlns:a16="http://schemas.microsoft.com/office/drawing/2014/main" val="2399015168"/>
                    </a:ext>
                  </a:extLst>
                </a:gridCol>
                <a:gridCol w="1327963">
                  <a:extLst>
                    <a:ext uri="{9D8B030D-6E8A-4147-A177-3AD203B41FA5}">
                      <a16:colId xmlns:a16="http://schemas.microsoft.com/office/drawing/2014/main" val="2220882605"/>
                    </a:ext>
                  </a:extLst>
                </a:gridCol>
              </a:tblGrid>
              <a:tr h="667426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     là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i</a:t>
                      </a: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3294645"/>
                  </a:ext>
                </a:extLst>
              </a:tr>
              <a:tr h="627613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              là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i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6578610"/>
                  </a:ext>
                </a:extLst>
              </a:tr>
              <a:tr h="659137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fr-FR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      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ông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ải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là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i</a:t>
                      </a: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8518" marR="885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0911981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9F81857-3995-4D5E-ADF3-C1F35A2E8E71}"/>
              </a:ext>
            </a:extLst>
          </p:cNvPr>
          <p:cNvSpPr txBox="1"/>
          <p:nvPr/>
        </p:nvSpPr>
        <p:spPr>
          <a:xfrm>
            <a:off x="7125237" y="1944718"/>
            <a:ext cx="152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732FEF-551D-478D-B8E9-E66C720777C8}"/>
              </a:ext>
            </a:extLst>
          </p:cNvPr>
          <p:cNvSpPr txBox="1"/>
          <p:nvPr/>
        </p:nvSpPr>
        <p:spPr>
          <a:xfrm>
            <a:off x="7146663" y="2603082"/>
            <a:ext cx="152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B04416-6372-4E16-A180-F89D7779079A}"/>
              </a:ext>
            </a:extLst>
          </p:cNvPr>
          <p:cNvSpPr txBox="1"/>
          <p:nvPr/>
        </p:nvSpPr>
        <p:spPr>
          <a:xfrm>
            <a:off x="7239000" y="3260350"/>
            <a:ext cx="152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E4D6829-5510-48A0-BADB-16C74A836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039" y="2019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E332D9-1FF4-48BC-A952-D50FDE7C8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58216"/>
              </p:ext>
            </p:extLst>
          </p:nvPr>
        </p:nvGraphicFramePr>
        <p:xfrm>
          <a:off x="1080551" y="1982006"/>
          <a:ext cx="1421170" cy="46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551" y="1982006"/>
                        <a:ext cx="1421170" cy="467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79EDB173-D6CD-4391-A16F-0A910E78D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5517" y="2647618"/>
            <a:ext cx="1183174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0B73808-E822-48B2-A7F0-0C0C16743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55037"/>
              </p:ext>
            </p:extLst>
          </p:nvPr>
        </p:nvGraphicFramePr>
        <p:xfrm>
          <a:off x="1080551" y="2559986"/>
          <a:ext cx="1195371" cy="55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266584" progId="Equation.DSMT4">
                  <p:embed/>
                </p:oleObj>
              </mc:Choice>
              <mc:Fallback>
                <p:oleObj name="Equation" r:id="rId5" imgW="571252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551" y="2559986"/>
                        <a:ext cx="1195371" cy="557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32F02E20-14FB-4499-96D7-D9618626E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799" y="3105859"/>
            <a:ext cx="127220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5002D2-486C-4CB8-A418-4AAE03C98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15324"/>
              </p:ext>
            </p:extLst>
          </p:nvPr>
        </p:nvGraphicFramePr>
        <p:xfrm>
          <a:off x="1053921" y="3063804"/>
          <a:ext cx="1198288" cy="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444307" progId="Equation.DSMT4">
                  <p:embed/>
                </p:oleObj>
              </mc:Choice>
              <mc:Fallback>
                <p:oleObj name="Equation" r:id="rId7" imgW="660113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921" y="3063804"/>
                        <a:ext cx="1198288" cy="81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342051B9-9949-4B56-9E39-FA29C9FFB8CA}"/>
              </a:ext>
            </a:extLst>
          </p:cNvPr>
          <p:cNvSpPr/>
          <p:nvPr/>
        </p:nvSpPr>
        <p:spPr>
          <a:xfrm>
            <a:off x="848444" y="101657"/>
            <a:ext cx="7392473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</p:spTree>
    <p:extLst>
      <p:ext uri="{BB962C8B-B14F-4D97-AF65-F5344CB8AC3E}">
        <p14:creationId xmlns:p14="http://schemas.microsoft.com/office/powerpoint/2010/main" val="8996229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  <a:highlight>
                <a:srgbClr val="FFFF00"/>
              </a:highlight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9D10F3B-6D38-4F07-89E3-0A3AC91D1B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663" y="3479505"/>
            <a:ext cx="1663995" cy="166399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4472DE1-E97C-4307-BCFA-5A8BFC42F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81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11F1BB-9D49-4F8F-889D-D3BA30725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13023"/>
              </p:ext>
            </p:extLst>
          </p:nvPr>
        </p:nvGraphicFramePr>
        <p:xfrm>
          <a:off x="3798888" y="1358900"/>
          <a:ext cx="2135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190440" progId="Equation.DSMT4">
                  <p:embed/>
                </p:oleObj>
              </mc:Choice>
              <mc:Fallback>
                <p:oleObj name="Equation" r:id="rId3" imgW="12063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358900"/>
                        <a:ext cx="213518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60F3EE67-F9DC-48ED-BBAC-117D2991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416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52375F-0799-4C41-8AD8-68DDE2F29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39069"/>
              </p:ext>
            </p:extLst>
          </p:nvPr>
        </p:nvGraphicFramePr>
        <p:xfrm>
          <a:off x="1414031" y="2547081"/>
          <a:ext cx="1342305" cy="44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31" y="2547081"/>
                        <a:ext cx="1342305" cy="44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DAE2D322-8029-4F27-B56A-EDA9A0A7B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8459" y="4416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B1BA6A-F7C6-4622-BE4C-412544D96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24870"/>
              </p:ext>
            </p:extLst>
          </p:nvPr>
        </p:nvGraphicFramePr>
        <p:xfrm>
          <a:off x="1951078" y="3608752"/>
          <a:ext cx="15192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78" y="3608752"/>
                        <a:ext cx="1519238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>
                <a16:creationId xmlns:a16="http://schemas.microsoft.com/office/drawing/2014/main" id="{3CCFAD13-DCF9-4DD6-B59B-4FB7A86CEAD5}"/>
              </a:ext>
            </a:extLst>
          </p:cNvPr>
          <p:cNvSpPr/>
          <p:nvPr/>
        </p:nvSpPr>
        <p:spPr>
          <a:xfrm>
            <a:off x="848444" y="101657"/>
            <a:ext cx="7392473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9548E7D-C998-4463-A6F9-EF080B8DE5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" y="636677"/>
            <a:ext cx="8584199" cy="3426869"/>
          </a:xfrm>
          <a:prstGeom prst="rect">
            <a:avLst/>
          </a:prstGeom>
        </p:spPr>
      </p:pic>
      <p:sp>
        <p:nvSpPr>
          <p:cNvPr id="3" name="Rectangle 66">
            <a:extLst>
              <a:ext uri="{FF2B5EF4-FFF2-40B4-BE49-F238E27FC236}">
                <a16:creationId xmlns:a16="http://schemas.microsoft.com/office/drawing/2014/main" id="{E2A1667D-0100-41B1-B99A-2762BD3FD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C3D8740-CBE0-4B35-B010-3FF4C7A8DCF4}"/>
              </a:ext>
            </a:extLst>
          </p:cNvPr>
          <p:cNvGrpSpPr/>
          <p:nvPr/>
        </p:nvGrpSpPr>
        <p:grpSpPr>
          <a:xfrm>
            <a:off x="3439780" y="3539516"/>
            <a:ext cx="2209800" cy="502373"/>
            <a:chOff x="-2057400" y="2026559"/>
            <a:chExt cx="2209800" cy="50237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036FD96-F524-436A-861A-5CFB752C13C4}"/>
                </a:ext>
              </a:extLst>
            </p:cNvPr>
            <p:cNvSpPr txBox="1"/>
            <p:nvPr/>
          </p:nvSpPr>
          <p:spPr>
            <a:xfrm>
              <a:off x="-2057400" y="2026559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       :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949F4F9-09F2-4362-A1DE-BDE100308E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435729"/>
                </p:ext>
              </p:extLst>
            </p:nvPr>
          </p:nvGraphicFramePr>
          <p:xfrm>
            <a:off x="-1892550" y="2075726"/>
            <a:ext cx="1123950" cy="453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28600" progId="Equation.DSMT4">
                    <p:embed/>
                  </p:oleObj>
                </mc:Choice>
                <mc:Fallback>
                  <p:oleObj name="Equation" r:id="rId10" imgW="60948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92550" y="2075726"/>
                          <a:ext cx="1123950" cy="453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80">
            <a:extLst>
              <a:ext uri="{FF2B5EF4-FFF2-40B4-BE49-F238E27FC236}">
                <a16:creationId xmlns:a16="http://schemas.microsoft.com/office/drawing/2014/main" id="{E6CE4766-0DA5-4BF0-B0ED-C3245B09A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68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4F2A6AD-D002-4CB4-A354-3094D0C68370}"/>
              </a:ext>
            </a:extLst>
          </p:cNvPr>
          <p:cNvGrpSpPr/>
          <p:nvPr/>
        </p:nvGrpSpPr>
        <p:grpSpPr>
          <a:xfrm>
            <a:off x="5896714" y="1283678"/>
            <a:ext cx="2209800" cy="489334"/>
            <a:chOff x="5770563" y="1341441"/>
            <a:chExt cx="2209800" cy="48933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8F48096-E6D4-453F-97DD-17B4349ED444}"/>
                </a:ext>
              </a:extLst>
            </p:cNvPr>
            <p:cNvSpPr txBox="1"/>
            <p:nvPr/>
          </p:nvSpPr>
          <p:spPr>
            <a:xfrm>
              <a:off x="5770563" y="134144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: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E91CF0C1-B75A-4045-890C-2C98174459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501489"/>
                </p:ext>
              </p:extLst>
            </p:nvPr>
          </p:nvGraphicFramePr>
          <p:xfrm>
            <a:off x="5943600" y="1401711"/>
            <a:ext cx="559649" cy="429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15640" progId="Equation.DSMT4">
                    <p:embed/>
                  </p:oleObj>
                </mc:Choice>
                <mc:Fallback>
                  <p:oleObj name="Equation" r:id="rId12" imgW="279360" imgH="21564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1401711"/>
                          <a:ext cx="559649" cy="429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82">
            <a:extLst>
              <a:ext uri="{FF2B5EF4-FFF2-40B4-BE49-F238E27FC236}">
                <a16:creationId xmlns:a16="http://schemas.microsoft.com/office/drawing/2014/main" id="{5FBE79D4-F12D-4DE1-A0B6-EF128B28F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E20B929-9E52-41DE-AB2D-C334490E73FF}"/>
              </a:ext>
            </a:extLst>
          </p:cNvPr>
          <p:cNvGrpSpPr/>
          <p:nvPr/>
        </p:nvGrpSpPr>
        <p:grpSpPr>
          <a:xfrm>
            <a:off x="2705100" y="2483158"/>
            <a:ext cx="2209800" cy="516664"/>
            <a:chOff x="2362200" y="2570066"/>
            <a:chExt cx="2209800" cy="51666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F3D7FE-BC8A-4D7A-8E4D-A6225BF32EFB}"/>
                </a:ext>
              </a:extLst>
            </p:cNvPr>
            <p:cNvSpPr txBox="1"/>
            <p:nvPr/>
          </p:nvSpPr>
          <p:spPr>
            <a:xfrm>
              <a:off x="2362200" y="2570066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 :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550165D-A3C9-4A83-8875-826181EDFB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68320"/>
                </p:ext>
              </p:extLst>
            </p:nvPr>
          </p:nvGraphicFramePr>
          <p:xfrm>
            <a:off x="2581751" y="2712182"/>
            <a:ext cx="580550" cy="374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190440" progId="Equation.DSMT4">
                    <p:embed/>
                  </p:oleObj>
                </mc:Choice>
                <mc:Fallback>
                  <p:oleObj name="Equation" r:id="rId14" imgW="304560" imgH="19044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751" y="2712182"/>
                          <a:ext cx="580550" cy="3745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3468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C4915F2-4683-44E3-974C-B5AC2C201CA9}"/>
              </a:ext>
            </a:extLst>
          </p:cNvPr>
          <p:cNvCxnSpPr>
            <a:cxnSpLocks/>
          </p:cNvCxnSpPr>
          <p:nvPr/>
        </p:nvCxnSpPr>
        <p:spPr>
          <a:xfrm>
            <a:off x="4191000" y="1428750"/>
            <a:ext cx="1295400" cy="12954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D5CCFD8-6278-4BCA-93CC-5869C20B2433}"/>
              </a:ext>
            </a:extLst>
          </p:cNvPr>
          <p:cNvCxnSpPr>
            <a:cxnSpLocks/>
          </p:cNvCxnSpPr>
          <p:nvPr/>
        </p:nvCxnSpPr>
        <p:spPr>
          <a:xfrm flipV="1">
            <a:off x="4179983" y="1520328"/>
            <a:ext cx="1273366" cy="60523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172108F-F270-4DED-920C-9467105A3C88}"/>
              </a:ext>
            </a:extLst>
          </p:cNvPr>
          <p:cNvCxnSpPr>
            <a:cxnSpLocks/>
          </p:cNvCxnSpPr>
          <p:nvPr/>
        </p:nvCxnSpPr>
        <p:spPr>
          <a:xfrm>
            <a:off x="4157950" y="2876550"/>
            <a:ext cx="1295400" cy="4835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E643A12-8D7F-4942-AB97-78D06B29A49B}"/>
              </a:ext>
            </a:extLst>
          </p:cNvPr>
          <p:cNvCxnSpPr>
            <a:cxnSpLocks/>
          </p:cNvCxnSpPr>
          <p:nvPr/>
        </p:nvCxnSpPr>
        <p:spPr>
          <a:xfrm flipV="1">
            <a:off x="4146933" y="2126255"/>
            <a:ext cx="1328450" cy="18170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053C606-D7A0-46BA-BBE8-8891A58CD407}"/>
              </a:ext>
            </a:extLst>
          </p:cNvPr>
          <p:cNvCxnSpPr>
            <a:cxnSpLocks/>
          </p:cNvCxnSpPr>
          <p:nvPr/>
        </p:nvCxnSpPr>
        <p:spPr>
          <a:xfrm flipV="1">
            <a:off x="4512326" y="3977089"/>
            <a:ext cx="974074" cy="75063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D544931-09EA-44C6-8A89-B97D7D30A664}"/>
              </a:ext>
            </a:extLst>
          </p:cNvPr>
          <p:cNvSpPr txBox="1"/>
          <p:nvPr/>
        </p:nvSpPr>
        <p:spPr>
          <a:xfrm>
            <a:off x="7527663" y="1063333"/>
            <a:ext cx="8543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– c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– a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– d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– b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– e</a:t>
            </a:r>
          </a:p>
        </p:txBody>
      </p:sp>
      <p:pic>
        <p:nvPicPr>
          <p:cNvPr id="19" name="Picture 18" descr="question_pop_up_from_box_rotate_hg_clr">
            <a:hlinkClick r:id="" action="ppaction://noaction"/>
            <a:extLst>
              <a:ext uri="{FF2B5EF4-FFF2-40B4-BE49-F238E27FC236}">
                <a16:creationId xmlns:a16="http://schemas.microsoft.com/office/drawing/2014/main" id="{22B8F620-8D35-4DB8-95F5-FA9CFB3BCE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248150"/>
            <a:ext cx="736026" cy="453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371F731-2540-4CDB-A83D-A511ABF44118}"/>
              </a:ext>
            </a:extLst>
          </p:cNvPr>
          <p:cNvSpPr txBox="1"/>
          <p:nvPr/>
        </p:nvSpPr>
        <p:spPr>
          <a:xfrm>
            <a:off x="7462876" y="4248150"/>
            <a:ext cx="1838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16CF521-9EF2-408F-92EB-FE26F4BA61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3677" y="3952280"/>
            <a:ext cx="1219200" cy="12192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9689BDD-1EDA-49D3-9B57-1D5062E20745}"/>
              </a:ext>
            </a:extLst>
          </p:cNvPr>
          <p:cNvSpPr txBox="1"/>
          <p:nvPr/>
        </p:nvSpPr>
        <p:spPr>
          <a:xfrm>
            <a:off x="7234275" y="3520273"/>
            <a:ext cx="183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D01D879-755A-4355-B5F6-FE248B87EF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585828"/>
            <a:ext cx="7924800" cy="4271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454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VẬN DỤNG</a:t>
            </a:r>
            <a:endParaRPr lang="en-US" sz="3200" dirty="0">
              <a:highlight>
                <a:srgbClr val="FFFF00"/>
              </a:highlight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2A318B-62BD-46F4-A465-0876A2912C8C}"/>
              </a:ext>
            </a:extLst>
          </p:cNvPr>
          <p:cNvSpPr txBox="1"/>
          <p:nvPr/>
        </p:nvSpPr>
        <p:spPr>
          <a:xfrm>
            <a:off x="152405" y="57150"/>
            <a:ext cx="838199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,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0A868A-D0E9-4139-89F8-88F3CDD390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85950"/>
            <a:ext cx="2362200" cy="306094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DA3AB39-E0C8-4CAC-BB77-E4ED8ADAFE61}"/>
              </a:ext>
            </a:extLst>
          </p:cNvPr>
          <p:cNvCxnSpPr>
            <a:cxnSpLocks/>
          </p:cNvCxnSpPr>
          <p:nvPr/>
        </p:nvCxnSpPr>
        <p:spPr>
          <a:xfrm>
            <a:off x="2514600" y="2489010"/>
            <a:ext cx="124942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0EF48D-CE0A-4EA6-B4EB-D3327843648D}"/>
              </a:ext>
            </a:extLst>
          </p:cNvPr>
          <p:cNvCxnSpPr>
            <a:cxnSpLocks/>
          </p:cNvCxnSpPr>
          <p:nvPr/>
        </p:nvCxnSpPr>
        <p:spPr>
          <a:xfrm>
            <a:off x="2465784" y="4280808"/>
            <a:ext cx="130279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5AD22F7-16C4-48A7-B1C4-80BE6D07DF1B}"/>
              </a:ext>
            </a:extLst>
          </p:cNvPr>
          <p:cNvCxnSpPr>
            <a:cxnSpLocks/>
          </p:cNvCxnSpPr>
          <p:nvPr/>
        </p:nvCxnSpPr>
        <p:spPr>
          <a:xfrm>
            <a:off x="3287617" y="2478124"/>
            <a:ext cx="0" cy="180000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5C2D57C-A5DB-499E-9079-3B4612E76924}"/>
              </a:ext>
            </a:extLst>
          </p:cNvPr>
          <p:cNvSpPr txBox="1"/>
          <p:nvPr/>
        </p:nvSpPr>
        <p:spPr>
          <a:xfrm>
            <a:off x="3302169" y="3020110"/>
            <a:ext cx="832949" cy="47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2864AF6-0928-4D66-A3E2-76D1780993D1}"/>
              </a:ext>
            </a:extLst>
          </p:cNvPr>
          <p:cNvCxnSpPr>
            <a:cxnSpLocks/>
          </p:cNvCxnSpPr>
          <p:nvPr/>
        </p:nvCxnSpPr>
        <p:spPr>
          <a:xfrm>
            <a:off x="1404389" y="4056552"/>
            <a:ext cx="0" cy="755557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E3E2E07-2250-48AD-ADAF-89C8F0BE8942}"/>
              </a:ext>
            </a:extLst>
          </p:cNvPr>
          <p:cNvCxnSpPr>
            <a:cxnSpLocks/>
          </p:cNvCxnSpPr>
          <p:nvPr/>
        </p:nvCxnSpPr>
        <p:spPr>
          <a:xfrm>
            <a:off x="2694384" y="4056552"/>
            <a:ext cx="0" cy="755557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DF6F1CB-F415-4A45-9652-F775AEC5B1FF}"/>
              </a:ext>
            </a:extLst>
          </p:cNvPr>
          <p:cNvCxnSpPr>
            <a:cxnSpLocks/>
          </p:cNvCxnSpPr>
          <p:nvPr/>
        </p:nvCxnSpPr>
        <p:spPr>
          <a:xfrm>
            <a:off x="1382617" y="4686161"/>
            <a:ext cx="1276524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A2072C38-CB08-47B4-A5A6-6456CCB00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DBCDD2-B9FF-4C4F-987E-EDA119174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69271"/>
              </p:ext>
            </p:extLst>
          </p:nvPr>
        </p:nvGraphicFramePr>
        <p:xfrm>
          <a:off x="3242797" y="595877"/>
          <a:ext cx="1108301" cy="41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797" y="595877"/>
                        <a:ext cx="1108301" cy="41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F21D6F14-E1D5-4948-88FB-C7908606E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4FD37B-7023-4EAC-85CC-1127E77B9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52640"/>
              </p:ext>
            </p:extLst>
          </p:nvPr>
        </p:nvGraphicFramePr>
        <p:xfrm>
          <a:off x="5143500" y="603518"/>
          <a:ext cx="723900" cy="42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228501" progId="Equation.DSMT4">
                  <p:embed/>
                </p:oleObj>
              </mc:Choice>
              <mc:Fallback>
                <p:oleObj name="Equation" r:id="rId6" imgW="39352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603518"/>
                        <a:ext cx="723900" cy="423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9571F50F-277A-41D9-80E2-641ECA577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96328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75E9CF-6158-4C67-A4B3-B2BCB87B0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09010"/>
              </p:ext>
            </p:extLst>
          </p:nvPr>
        </p:nvGraphicFramePr>
        <p:xfrm>
          <a:off x="3305061" y="3107536"/>
          <a:ext cx="801008" cy="31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061" y="3107536"/>
                        <a:ext cx="801008" cy="313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B223784A-86FF-4DA7-8D3B-08F1219F8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C4BD51-299C-408C-934A-6D65F13D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2401"/>
              </p:ext>
            </p:extLst>
          </p:nvPr>
        </p:nvGraphicFramePr>
        <p:xfrm>
          <a:off x="1750404" y="4723861"/>
          <a:ext cx="840396" cy="33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90440" progId="Equation.DSMT4">
                  <p:embed/>
                </p:oleObj>
              </mc:Choice>
              <mc:Fallback>
                <p:oleObj name="Equation" r:id="rId10" imgW="4698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04" y="4723861"/>
                        <a:ext cx="840396" cy="337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A7E5BCE-38FC-4720-AA48-987F5DFC42D9}"/>
              </a:ext>
            </a:extLst>
          </p:cNvPr>
          <p:cNvSpPr txBox="1"/>
          <p:nvPr/>
        </p:nvSpPr>
        <p:spPr>
          <a:xfrm>
            <a:off x="1981200" y="4628657"/>
            <a:ext cx="832949" cy="47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0357131A-E209-4BD3-AF4D-0B14C8955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181" y="3009144"/>
            <a:ext cx="96328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3965311C-6027-4A6C-BB00-DC9013E97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5799" y="4741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A9A433B-F92D-4129-AC44-3D7BCBDCEC68}"/>
              </a:ext>
            </a:extLst>
          </p:cNvPr>
          <p:cNvGrpSpPr/>
          <p:nvPr/>
        </p:nvGrpSpPr>
        <p:grpSpPr>
          <a:xfrm>
            <a:off x="4114800" y="2134356"/>
            <a:ext cx="4970601" cy="1700716"/>
            <a:chOff x="4114800" y="2134356"/>
            <a:chExt cx="4970601" cy="1837781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85BB784A-0514-43E9-9196-0F58C7C5DB7D}"/>
                </a:ext>
              </a:extLst>
            </p:cNvPr>
            <p:cNvSpPr/>
            <p:nvPr/>
          </p:nvSpPr>
          <p:spPr>
            <a:xfrm>
              <a:off x="4114800" y="2134356"/>
              <a:ext cx="4970601" cy="1837781"/>
            </a:xfrm>
            <a:prstGeom prst="flowChartAlternateProcess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ấm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ản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;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CF299D39-5143-4AD7-B6B7-2CA07CAD37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081676"/>
                </p:ext>
              </p:extLst>
            </p:nvPr>
          </p:nvGraphicFramePr>
          <p:xfrm>
            <a:off x="4669064" y="3363998"/>
            <a:ext cx="1572403" cy="419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0680" imgH="228600" progId="Equation.DSMT4">
                    <p:embed/>
                  </p:oleObj>
                </mc:Choice>
                <mc:Fallback>
                  <p:oleObj name="Equation" r:id="rId12" imgW="8506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064" y="3363998"/>
                          <a:ext cx="1572403" cy="4193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B2A5A91F-D90E-4DBC-8DAA-6B88C1947B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622567"/>
                </p:ext>
              </p:extLst>
            </p:nvPr>
          </p:nvGraphicFramePr>
          <p:xfrm>
            <a:off x="6375277" y="3356553"/>
            <a:ext cx="1549523" cy="41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080" imgH="228600" progId="Equation.DSMT4">
                    <p:embed/>
                  </p:oleObj>
                </mc:Choice>
                <mc:Fallback>
                  <p:oleObj name="Equation" r:id="rId14" imgW="83808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F299D39-5143-4AD7-B6B7-2CA07CAD3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277" y="3356553"/>
                          <a:ext cx="1549523" cy="4180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Flowchart: Alternate Process 31">
            <a:extLst>
              <a:ext uri="{FF2B5EF4-FFF2-40B4-BE49-F238E27FC236}">
                <a16:creationId xmlns:a16="http://schemas.microsoft.com/office/drawing/2014/main" id="{2D3E84B4-8914-4E20-AFBD-A9AE1B7D99A6}"/>
              </a:ext>
            </a:extLst>
          </p:cNvPr>
          <p:cNvSpPr/>
          <p:nvPr/>
        </p:nvSpPr>
        <p:spPr>
          <a:xfrm>
            <a:off x="4161546" y="3915435"/>
            <a:ext cx="4923853" cy="1111160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0D58D2F-F15B-4342-8A0E-CE08B1CD3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07618"/>
              </p:ext>
            </p:extLst>
          </p:nvPr>
        </p:nvGraphicFramePr>
        <p:xfrm>
          <a:off x="5132482" y="4613132"/>
          <a:ext cx="3530275" cy="4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266400" progId="Equation.DSMT4">
                  <p:embed/>
                </p:oleObj>
              </mc:Choice>
              <mc:Fallback>
                <p:oleObj name="Equation" r:id="rId16" imgW="190476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E013B2-B3F6-4DC1-A11B-00A3BCDE2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482" y="4613132"/>
                        <a:ext cx="3530275" cy="49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8CA14B0-E17B-460E-94E4-5F7578D9B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57508"/>
              </p:ext>
            </p:extLst>
          </p:nvPr>
        </p:nvGraphicFramePr>
        <p:xfrm>
          <a:off x="1611216" y="595917"/>
          <a:ext cx="1110985" cy="41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28600" progId="Equation.DSMT4">
                  <p:embed/>
                </p:oleObj>
              </mc:Choice>
              <mc:Fallback>
                <p:oleObj name="Equation" r:id="rId18" imgW="596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DBCDD2-B9FF-4C4F-987E-EDA119174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216" y="595917"/>
                        <a:ext cx="1110985" cy="415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4AFA6E-3C39-4B2A-BBB6-6A452B8A0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40955"/>
              </p:ext>
            </p:extLst>
          </p:nvPr>
        </p:nvGraphicFramePr>
        <p:xfrm>
          <a:off x="2727041" y="1001160"/>
          <a:ext cx="787561" cy="36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190440" progId="Equation.DSMT4">
                  <p:embed/>
                </p:oleObj>
              </mc:Choice>
              <mc:Fallback>
                <p:oleObj name="Equation" r:id="rId20" imgW="40608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8CA14B0-E17B-460E-94E4-5F7578D9B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041" y="1001160"/>
                        <a:ext cx="787561" cy="361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BDB7A39-B455-4F61-9392-B2A09CB1B460}"/>
              </a:ext>
            </a:extLst>
          </p:cNvPr>
          <p:cNvSpPr txBox="1"/>
          <p:nvPr/>
        </p:nvSpPr>
        <p:spPr>
          <a:xfrm>
            <a:off x="6071958" y="1655927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4167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5" grpId="0"/>
      <p:bldP spid="25" grpId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4445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295400" y="442027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1097280" y="1422645"/>
            <a:ext cx="51206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, 4a, 5a (SGK </a:t>
            </a:r>
            <a:r>
              <a:rPr lang="en-GB" alt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</a:t>
            </a:r>
            <a:r>
              <a:rPr lang="en-GB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5 – 46).</a:t>
            </a:r>
            <a:endParaRPr lang="en-GB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8">
            <a:extLst>
              <a:ext uri="{FF2B5EF4-FFF2-40B4-BE49-F238E27FC236}">
                <a16:creationId xmlns:a16="http://schemas.microsoft.com/office/drawing/2014/main" id="{827CF3BD-9CE5-492F-B331-2BCDA8C977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065065"/>
            <a:ext cx="5637608" cy="309641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question_pop_up_from_box_rotate_hg_clr">
            <a:hlinkClick r:id="" action="ppaction://noaction"/>
            <a:extLst>
              <a:ext uri="{FF2B5EF4-FFF2-40B4-BE49-F238E27FC236}">
                <a16:creationId xmlns:a16="http://schemas.microsoft.com/office/drawing/2014/main" id="{5F489A45-0004-4A6C-8D21-E0D8B3927E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1693362"/>
            <a:ext cx="10484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question_pop_up_from_box_rotate_hg_clr">
            <a:hlinkClick r:id="" action="ppaction://noaction"/>
            <a:extLst>
              <a:ext uri="{FF2B5EF4-FFF2-40B4-BE49-F238E27FC236}">
                <a16:creationId xmlns:a16="http://schemas.microsoft.com/office/drawing/2014/main" id="{F11DD4E2-43A7-4227-A647-5252C6D671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2" y="3429823"/>
            <a:ext cx="10484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9A7A3D1-19A6-4CDD-9C9A-A5141A233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78" y="112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DA216549-354F-48EE-91F2-8AA4070C3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8F595F-A17E-47AE-AC46-9E9446EA1EAD}"/>
              </a:ext>
            </a:extLst>
          </p:cNvPr>
          <p:cNvGrpSpPr/>
          <p:nvPr/>
        </p:nvGrpSpPr>
        <p:grpSpPr>
          <a:xfrm>
            <a:off x="257978" y="339625"/>
            <a:ext cx="8839200" cy="1301931"/>
            <a:chOff x="181778" y="311493"/>
            <a:chExt cx="8839200" cy="1301931"/>
          </a:xfrm>
        </p:grpSpPr>
        <p:sp>
          <p:nvSpPr>
            <p:cNvPr id="2" name="Flowchart: Alternate Process 1">
              <a:extLst>
                <a:ext uri="{FF2B5EF4-FFF2-40B4-BE49-F238E27FC236}">
                  <a16:creationId xmlns:a16="http://schemas.microsoft.com/office/drawing/2014/main" id="{F07F4D9D-87E2-47A4-9425-E0A8D9579C48}"/>
                </a:ext>
              </a:extLst>
            </p:cNvPr>
            <p:cNvSpPr/>
            <p:nvPr/>
          </p:nvSpPr>
          <p:spPr>
            <a:xfrm>
              <a:off x="181778" y="311493"/>
              <a:ext cx="8839200" cy="1295400"/>
            </a:xfrm>
            <a:prstGeom prst="flowChartAlternateProcess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1" i="0" u="sng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kumimoji="0" lang="en-US" altLang="en-US" sz="2600" b="1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1" i="0" u="sng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kumimoji="0" lang="en-US" altLang="en-US" sz="2600" b="1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7A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uyên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p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ủng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ùng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ũ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ụt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8436E45-ACEE-40C4-9885-D5ADE25510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8603524"/>
                </p:ext>
              </p:extLst>
            </p:nvPr>
          </p:nvGraphicFramePr>
          <p:xfrm>
            <a:off x="6172200" y="811078"/>
            <a:ext cx="760932" cy="424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228600" progId="Equation.DSMT4">
                    <p:embed/>
                  </p:oleObj>
                </mc:Choice>
                <mc:Fallback>
                  <p:oleObj name="Equation" r:id="rId4" imgW="4191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811078"/>
                          <a:ext cx="760932" cy="4247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AF1E022-B3EE-453A-8210-2734EBDDD8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179478"/>
                </p:ext>
              </p:extLst>
            </p:nvPr>
          </p:nvGraphicFramePr>
          <p:xfrm>
            <a:off x="2263965" y="1178607"/>
            <a:ext cx="760931" cy="43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224" imgH="228501" progId="Equation.DSMT4">
                    <p:embed/>
                  </p:oleObj>
                </mc:Choice>
                <mc:Fallback>
                  <p:oleObj name="Equation" r:id="rId6" imgW="406224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965" y="1178607"/>
                          <a:ext cx="760931" cy="434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6">
            <a:extLst>
              <a:ext uri="{FF2B5EF4-FFF2-40B4-BE49-F238E27FC236}">
                <a16:creationId xmlns:a16="http://schemas.microsoft.com/office/drawing/2014/main" id="{E90D74F7-24B5-45AF-B224-AA132118B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ADA6E5FE-34BE-4F87-965C-3AE005995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FF369CB-26C7-4999-8FDD-49A04BB3FD5A}"/>
              </a:ext>
            </a:extLst>
          </p:cNvPr>
          <p:cNvGrpSpPr/>
          <p:nvPr/>
        </p:nvGrpSpPr>
        <p:grpSpPr>
          <a:xfrm>
            <a:off x="257978" y="331778"/>
            <a:ext cx="8686800" cy="1303247"/>
            <a:chOff x="-2057400" y="2865239"/>
            <a:chExt cx="8686800" cy="1303247"/>
          </a:xfrm>
        </p:grpSpPr>
        <p:sp>
          <p:nvSpPr>
            <p:cNvPr id="4" name="Flowchart: Alternate Process 3">
              <a:extLst>
                <a:ext uri="{FF2B5EF4-FFF2-40B4-BE49-F238E27FC236}">
                  <a16:creationId xmlns:a16="http://schemas.microsoft.com/office/drawing/2014/main" id="{5C913238-E463-40C5-94AA-39354C16A4F7}"/>
                </a:ext>
              </a:extLst>
            </p:cNvPr>
            <p:cNvSpPr/>
            <p:nvPr/>
          </p:nvSpPr>
          <p:spPr>
            <a:xfrm>
              <a:off x="-2057400" y="2865239"/>
              <a:ext cx="8686800" cy="1303247"/>
            </a:xfrm>
            <a:prstGeom prst="flowChartAlternateProcess">
              <a:avLst/>
            </a:prstGeom>
            <a:noFill/>
            <a:ln w="38100">
              <a:solidFill>
                <a:schemeClr val="tx1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3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DA6BA31-49E5-4967-8CF8-6530BDC18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976561"/>
                </p:ext>
              </p:extLst>
            </p:nvPr>
          </p:nvGraphicFramePr>
          <p:xfrm>
            <a:off x="-685800" y="3650830"/>
            <a:ext cx="355844" cy="403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52280" progId="Equation.DSMT4">
                    <p:embed/>
                  </p:oleObj>
                </mc:Choice>
                <mc:Fallback>
                  <p:oleObj name="Equation" r:id="rId8" imgW="139680" imgH="1522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85800" y="3650830"/>
                          <a:ext cx="355844" cy="403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097E88EC-0B22-4C9C-BA88-766EB748A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333318"/>
                </p:ext>
              </p:extLst>
            </p:nvPr>
          </p:nvGraphicFramePr>
          <p:xfrm>
            <a:off x="2080908" y="3562351"/>
            <a:ext cx="316528" cy="48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90440" progId="Equation.DSMT4">
                    <p:embed/>
                  </p:oleObj>
                </mc:Choice>
                <mc:Fallback>
                  <p:oleObj name="Equation" r:id="rId10" imgW="12672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908" y="3562351"/>
                          <a:ext cx="316528" cy="486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4">
            <a:extLst>
              <a:ext uri="{FF2B5EF4-FFF2-40B4-BE49-F238E27FC236}">
                <a16:creationId xmlns:a16="http://schemas.microsoft.com/office/drawing/2014/main" id="{C2ECA7E5-4EA1-468F-9A8B-9DF320F99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25722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98148CC-5C00-4962-B1B1-42AA195BBA08}"/>
              </a:ext>
            </a:extLst>
          </p:cNvPr>
          <p:cNvGrpSpPr/>
          <p:nvPr/>
        </p:nvGrpSpPr>
        <p:grpSpPr>
          <a:xfrm>
            <a:off x="879751" y="1699893"/>
            <a:ext cx="8382000" cy="830997"/>
            <a:chOff x="879751" y="1699893"/>
            <a:chExt cx="8382000" cy="83099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629D09-7E77-4EEB-A48C-FAB66111C448}"/>
                </a:ext>
              </a:extLst>
            </p:cNvPr>
            <p:cNvSpPr txBox="1"/>
            <p:nvPr/>
          </p:nvSpPr>
          <p:spPr>
            <a:xfrm>
              <a:off x="879751" y="1699893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E7A381D-D63A-465F-91D5-55792B4C45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941145"/>
                </p:ext>
              </p:extLst>
            </p:nvPr>
          </p:nvGraphicFramePr>
          <p:xfrm>
            <a:off x="2096877" y="1774266"/>
            <a:ext cx="374312" cy="340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190440" progId="Equation.DSMT4">
                    <p:embed/>
                  </p:oleObj>
                </mc:Choice>
                <mc:Fallback>
                  <p:oleObj name="Equation" r:id="rId12" imgW="203040" imgH="1904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877" y="1774266"/>
                          <a:ext cx="374312" cy="3402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FCCC2C1-6CC7-4F35-BD00-4CBFE79E86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974844"/>
                </p:ext>
              </p:extLst>
            </p:nvPr>
          </p:nvGraphicFramePr>
          <p:xfrm>
            <a:off x="3993195" y="1774266"/>
            <a:ext cx="374312" cy="340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190440" progId="Equation.DSMT4">
                    <p:embed/>
                  </p:oleObj>
                </mc:Choice>
                <mc:Fallback>
                  <p:oleObj name="Equation" r:id="rId14" imgW="203040" imgH="1904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E7A381D-D63A-465F-91D5-55792B4C45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195" y="1774266"/>
                          <a:ext cx="374312" cy="3402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1">
            <a:extLst>
              <a:ext uri="{FF2B5EF4-FFF2-40B4-BE49-F238E27FC236}">
                <a16:creationId xmlns:a16="http://schemas.microsoft.com/office/drawing/2014/main" id="{D1DDB196-60AA-4A9A-9B88-7EB70601F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FAF53B22-4D28-4083-B959-968140D6B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3743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8C83FAB-1937-464C-BD81-6E8B9D217902}"/>
              </a:ext>
            </a:extLst>
          </p:cNvPr>
          <p:cNvGrpSpPr/>
          <p:nvPr/>
        </p:nvGrpSpPr>
        <p:grpSpPr>
          <a:xfrm>
            <a:off x="1629578" y="2543895"/>
            <a:ext cx="7467600" cy="815255"/>
            <a:chOff x="1629578" y="2543895"/>
            <a:chExt cx="7467600" cy="815255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81934548-B57B-49DE-B60E-18A4C7764979}"/>
                </a:ext>
              </a:extLst>
            </p:cNvPr>
            <p:cNvSpPr/>
            <p:nvPr/>
          </p:nvSpPr>
          <p:spPr>
            <a:xfrm>
              <a:off x="1629578" y="2543895"/>
              <a:ext cx="7467600" cy="776538"/>
            </a:xfrm>
            <a:prstGeom prst="flowChartAlternateProcess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            (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12B8FD6-359D-4BE6-B210-DC1D67386B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826229"/>
                </p:ext>
              </p:extLst>
            </p:nvPr>
          </p:nvGraphicFramePr>
          <p:xfrm>
            <a:off x="4038600" y="2582985"/>
            <a:ext cx="396217" cy="360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190440" progId="Equation.DSMT4">
                    <p:embed/>
                  </p:oleObj>
                </mc:Choice>
                <mc:Fallback>
                  <p:oleObj name="Equation" r:id="rId16" imgW="203040" imgH="1904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582985"/>
                          <a:ext cx="396217" cy="360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89C1C6DD-A203-40CF-9705-6DE2C9B49E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942862"/>
                </p:ext>
              </p:extLst>
            </p:nvPr>
          </p:nvGraphicFramePr>
          <p:xfrm>
            <a:off x="6019800" y="2599980"/>
            <a:ext cx="396217" cy="327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112B8FD6-359D-4BE6-B210-DC1D67386B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599980"/>
                          <a:ext cx="396217" cy="3274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12AA6A9C-854D-4209-8C87-B287CDB2FC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384744"/>
                </p:ext>
              </p:extLst>
            </p:nvPr>
          </p:nvGraphicFramePr>
          <p:xfrm>
            <a:off x="1997075" y="2957513"/>
            <a:ext cx="614680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66800" imgH="228600" progId="Equation.DSMT4">
                    <p:embed/>
                  </p:oleObj>
                </mc:Choice>
                <mc:Fallback>
                  <p:oleObj name="Equation" r:id="rId20" imgW="34668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075" y="2957513"/>
                          <a:ext cx="6146800" cy="401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3">
            <a:extLst>
              <a:ext uri="{FF2B5EF4-FFF2-40B4-BE49-F238E27FC236}">
                <a16:creationId xmlns:a16="http://schemas.microsoft.com/office/drawing/2014/main" id="{F789B909-9D9A-4077-84C7-73BA55C69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995054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ADF9B22-B8B0-4DCC-8619-B0A63533282E}"/>
              </a:ext>
            </a:extLst>
          </p:cNvPr>
          <p:cNvGrpSpPr/>
          <p:nvPr/>
        </p:nvGrpSpPr>
        <p:grpSpPr>
          <a:xfrm>
            <a:off x="865574" y="3337489"/>
            <a:ext cx="8382000" cy="830997"/>
            <a:chOff x="865574" y="3337489"/>
            <a:chExt cx="8382000" cy="83099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8819D19-FE14-4282-A630-7E87627AA32B}"/>
                </a:ext>
              </a:extLst>
            </p:cNvPr>
            <p:cNvSpPr txBox="1"/>
            <p:nvPr/>
          </p:nvSpPr>
          <p:spPr>
            <a:xfrm>
              <a:off x="865574" y="3337489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43E17518-977E-45D4-B619-F7305E8DD9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909798"/>
                </p:ext>
              </p:extLst>
            </p:nvPr>
          </p:nvGraphicFramePr>
          <p:xfrm>
            <a:off x="2098844" y="3381968"/>
            <a:ext cx="415756" cy="340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3040" imgH="177480" progId="Equation.DSMT4">
                    <p:embed/>
                  </p:oleObj>
                </mc:Choice>
                <mc:Fallback>
                  <p:oleObj name="Equation" r:id="rId22" imgW="20304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844" y="3381968"/>
                          <a:ext cx="415756" cy="3401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66A33F9-5AF3-4226-B1F3-E18A836450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308235"/>
                </p:ext>
              </p:extLst>
            </p:nvPr>
          </p:nvGraphicFramePr>
          <p:xfrm>
            <a:off x="4041584" y="3401726"/>
            <a:ext cx="4159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040" imgH="190440" progId="Equation.DSMT4">
                    <p:embed/>
                  </p:oleObj>
                </mc:Choice>
                <mc:Fallback>
                  <p:oleObj name="Equation" r:id="rId24" imgW="203040" imgH="1904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43E17518-977E-45D4-B619-F7305E8DD9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584" y="3401726"/>
                          <a:ext cx="415925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45">
            <a:extLst>
              <a:ext uri="{FF2B5EF4-FFF2-40B4-BE49-F238E27FC236}">
                <a16:creationId xmlns:a16="http://schemas.microsoft.com/office/drawing/2014/main" id="{AC51D410-0103-4753-B204-5D035D24C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25722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59">
            <a:extLst>
              <a:ext uri="{FF2B5EF4-FFF2-40B4-BE49-F238E27FC236}">
                <a16:creationId xmlns:a16="http://schemas.microsoft.com/office/drawing/2014/main" id="{9341AFB3-920D-44AE-9276-71FE20CFD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7F159F7-876D-4079-8464-78CAAFA94347}"/>
              </a:ext>
            </a:extLst>
          </p:cNvPr>
          <p:cNvGrpSpPr/>
          <p:nvPr/>
        </p:nvGrpSpPr>
        <p:grpSpPr>
          <a:xfrm>
            <a:off x="1599338" y="4194748"/>
            <a:ext cx="7801778" cy="839215"/>
            <a:chOff x="2175241" y="4194748"/>
            <a:chExt cx="6900530" cy="839215"/>
          </a:xfrm>
        </p:grpSpPr>
        <p:sp>
          <p:nvSpPr>
            <p:cNvPr id="8" name="Flowchart: Alternate Process 7">
              <a:extLst>
                <a:ext uri="{FF2B5EF4-FFF2-40B4-BE49-F238E27FC236}">
                  <a16:creationId xmlns:a16="http://schemas.microsoft.com/office/drawing/2014/main" id="{5F92D994-E360-4DBE-9D0B-A41EB4B1F308}"/>
                </a:ext>
              </a:extLst>
            </p:cNvPr>
            <p:cNvSpPr/>
            <p:nvPr/>
          </p:nvSpPr>
          <p:spPr>
            <a:xfrm>
              <a:off x="2175241" y="4194748"/>
              <a:ext cx="6900530" cy="776538"/>
            </a:xfrm>
            <a:prstGeom prst="flowChartAlternateProcess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út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           (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5EB206D7-1C27-4411-ACC1-49248DE300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611583"/>
                </p:ext>
              </p:extLst>
            </p:nvPr>
          </p:nvGraphicFramePr>
          <p:xfrm>
            <a:off x="4429005" y="4268788"/>
            <a:ext cx="267581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8600" imgH="190440" progId="Equation.DSMT4">
                    <p:embed/>
                  </p:oleObj>
                </mc:Choice>
                <mc:Fallback>
                  <p:oleObj name="Equation" r:id="rId26" imgW="228600" imgH="1904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005" y="4268788"/>
                          <a:ext cx="267581" cy="293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2AB3D2A-9737-427C-A1E6-033B91A47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510427"/>
                </p:ext>
              </p:extLst>
            </p:nvPr>
          </p:nvGraphicFramePr>
          <p:xfrm>
            <a:off x="6151512" y="4248507"/>
            <a:ext cx="3571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5640" imgH="203040" progId="Equation.DSMT4">
                    <p:embed/>
                  </p:oleObj>
                </mc:Choice>
                <mc:Fallback>
                  <p:oleObj name="Equation" r:id="rId28" imgW="215640" imgH="20304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5EB206D7-1C27-4411-ACC1-49248DE300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1512" y="4248507"/>
                          <a:ext cx="357187" cy="3127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76444739-9387-4019-BEB6-66C9FDF5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343390"/>
                </p:ext>
              </p:extLst>
            </p:nvPr>
          </p:nvGraphicFramePr>
          <p:xfrm>
            <a:off x="2223382" y="4643438"/>
            <a:ext cx="5740382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466800" imgH="228600" progId="Equation.DSMT4">
                    <p:embed/>
                  </p:oleObj>
                </mc:Choice>
                <mc:Fallback>
                  <p:oleObj name="Equation" r:id="rId30" imgW="3466800" imgH="228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382" y="4643438"/>
                          <a:ext cx="5740382" cy="390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0" y="2030553"/>
            <a:ext cx="583403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IỂU THỨC ĐẠI SỐ. </a:t>
            </a:r>
          </a:p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IỂU THỨC SỐ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10047" y="1196949"/>
            <a:ext cx="245009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 BÀI 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077495" y="636342"/>
            <a:ext cx="412138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THỨC ĐẠI SỐ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98501" y="111167"/>
            <a:ext cx="227318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981200" y="3873833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  <a:highlight>
                <a:srgbClr val="FFFF00"/>
              </a:highlight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91374" y="101657"/>
            <a:ext cx="8706614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251235" y="641015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D55B44-8C0C-401B-B124-1A23318D57C6}"/>
              </a:ext>
            </a:extLst>
          </p:cNvPr>
          <p:cNvSpPr txBox="1"/>
          <p:nvPr/>
        </p:nvSpPr>
        <p:spPr>
          <a:xfrm>
            <a:off x="287040" y="1180373"/>
            <a:ext cx="8933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4842B37-F670-466B-8B76-5064ADE204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596074"/>
              </p:ext>
            </p:extLst>
          </p:nvPr>
        </p:nvGraphicFramePr>
        <p:xfrm>
          <a:off x="287040" y="1962150"/>
          <a:ext cx="8856960" cy="2284024"/>
        </p:xfrm>
        <a:graphic>
          <a:graphicData uri="http://schemas.openxmlformats.org/drawingml/2006/table">
            <a:tbl>
              <a:tblPr firstRow="1" firstCol="1" bandRow="1">
                <a:solidFill>
                  <a:schemeClr val="bg1"/>
                </a:solidFill>
                <a:tableStyleId>{5C22544A-7EE6-4342-B048-85BDC9FD1C3A}</a:tableStyleId>
              </a:tblPr>
              <a:tblGrid>
                <a:gridCol w="2955767">
                  <a:extLst>
                    <a:ext uri="{9D8B030D-6E8A-4147-A177-3AD203B41FA5}">
                      <a16:colId xmlns:a16="http://schemas.microsoft.com/office/drawing/2014/main" val="3972212754"/>
                    </a:ext>
                  </a:extLst>
                </a:gridCol>
                <a:gridCol w="2472193">
                  <a:extLst>
                    <a:ext uri="{9D8B030D-6E8A-4147-A177-3AD203B41FA5}">
                      <a16:colId xmlns:a16="http://schemas.microsoft.com/office/drawing/2014/main" val="45767091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397076818"/>
                    </a:ext>
                  </a:extLst>
                </a:gridCol>
              </a:tblGrid>
              <a:tr h="87114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842770"/>
                  </a:ext>
                </a:extLst>
              </a:tr>
              <a:tr h="544314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0975536"/>
                  </a:ext>
                </a:extLst>
              </a:tr>
              <a:tr h="801307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4659798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5000"/>
                        </a:lnSpc>
                        <a:spcAft>
                          <a:spcPts val="800"/>
                        </a:spcAft>
                      </a:pP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1207600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502087-6F87-496F-8042-4A64E3BA5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08775"/>
              </p:ext>
            </p:extLst>
          </p:nvPr>
        </p:nvGraphicFramePr>
        <p:xfrm>
          <a:off x="391409" y="2439228"/>
          <a:ext cx="2852533" cy="42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39" imgH="266584" progId="Equation.DSMT4">
                  <p:embed/>
                </p:oleObj>
              </mc:Choice>
              <mc:Fallback>
                <p:oleObj name="Equation" r:id="rId2" imgW="1523339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9" y="2439228"/>
                        <a:ext cx="2852533" cy="429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A53D3E-5903-4C2C-8665-8FED2AC21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52166"/>
              </p:ext>
            </p:extLst>
          </p:nvPr>
        </p:nvGraphicFramePr>
        <p:xfrm>
          <a:off x="3261889" y="2460407"/>
          <a:ext cx="2496653" cy="40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15640" progId="Equation.DSMT4">
                  <p:embed/>
                </p:oleObj>
              </mc:Choice>
              <mc:Fallback>
                <p:oleObj name="Equation" r:id="rId4" imgW="11556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89" y="2460407"/>
                        <a:ext cx="2496653" cy="408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55614A-E795-4376-B796-5996090C1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405"/>
              </p:ext>
            </p:extLst>
          </p:nvPr>
        </p:nvGraphicFramePr>
        <p:xfrm>
          <a:off x="597511" y="2941328"/>
          <a:ext cx="1920834" cy="76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457200" progId="Equation.DSMT4">
                  <p:embed/>
                </p:oleObj>
              </mc:Choice>
              <mc:Fallback>
                <p:oleObj name="Equation" r:id="rId6" imgW="990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11" y="2941328"/>
                        <a:ext cx="1920834" cy="762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2A3790-2FC5-4FAB-93E4-ECC8D4198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47034"/>
              </p:ext>
            </p:extLst>
          </p:nvPr>
        </p:nvGraphicFramePr>
        <p:xfrm>
          <a:off x="3519186" y="2867233"/>
          <a:ext cx="1284557" cy="88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186" y="2867233"/>
                        <a:ext cx="1284557" cy="883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E9C750-44B3-493C-A810-DAEFBF1C0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03224"/>
              </p:ext>
            </p:extLst>
          </p:nvPr>
        </p:nvGraphicFramePr>
        <p:xfrm>
          <a:off x="649997" y="3750600"/>
          <a:ext cx="1238438" cy="54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266584" progId="Equation.DSMT4">
                  <p:embed/>
                </p:oleObj>
              </mc:Choice>
              <mc:Fallback>
                <p:oleObj name="Equation" r:id="rId10" imgW="520474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7" y="3750600"/>
                        <a:ext cx="1238438" cy="542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330926-1E76-481C-85C3-FDA698606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98400"/>
              </p:ext>
            </p:extLst>
          </p:nvPr>
        </p:nvGraphicFramePr>
        <p:xfrm>
          <a:off x="3554153" y="3703875"/>
          <a:ext cx="1190903" cy="54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53" y="3703875"/>
                        <a:ext cx="1190903" cy="542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9FBC887-56FB-4667-97EC-FC8068836CE4}"/>
              </a:ext>
            </a:extLst>
          </p:cNvPr>
          <p:cNvSpPr txBox="1"/>
          <p:nvPr/>
        </p:nvSpPr>
        <p:spPr>
          <a:xfrm>
            <a:off x="5841909" y="2374403"/>
            <a:ext cx="3103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C0E338-69EC-4837-99F8-93B131EC5789}"/>
              </a:ext>
            </a:extLst>
          </p:cNvPr>
          <p:cNvSpPr txBox="1"/>
          <p:nvPr/>
        </p:nvSpPr>
        <p:spPr>
          <a:xfrm>
            <a:off x="5900298" y="3093748"/>
            <a:ext cx="3103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8B741E9-D846-48EF-B425-C2F015817DB5}"/>
              </a:ext>
            </a:extLst>
          </p:cNvPr>
          <p:cNvSpPr txBox="1"/>
          <p:nvPr/>
        </p:nvSpPr>
        <p:spPr>
          <a:xfrm>
            <a:off x="5622958" y="3721444"/>
            <a:ext cx="42068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11484" y="3809656"/>
            <a:ext cx="1259430" cy="1259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question_pop_up_from_box_rotate_hg_clr">
            <a:hlinkClick r:id="" action="ppaction://noaction"/>
            <a:extLst>
              <a:ext uri="{FF2B5EF4-FFF2-40B4-BE49-F238E27FC236}">
                <a16:creationId xmlns:a16="http://schemas.microsoft.com/office/drawing/2014/main" id="{0BBA6BD1-E074-4F86-A08E-C38AACD825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" y="2816384"/>
            <a:ext cx="880078" cy="542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DA490FD-3BB0-4B03-ACA9-0F67BE2F663B}"/>
              </a:ext>
            </a:extLst>
          </p:cNvPr>
          <p:cNvSpPr txBox="1"/>
          <p:nvPr/>
        </p:nvSpPr>
        <p:spPr>
          <a:xfrm>
            <a:off x="798793" y="2837588"/>
            <a:ext cx="7722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Flowchart: Alternate Process 8">
            <a:extLst>
              <a:ext uri="{FF2B5EF4-FFF2-40B4-BE49-F238E27FC236}">
                <a16:creationId xmlns:a16="http://schemas.microsoft.com/office/drawing/2014/main" id="{36068D29-407A-44AA-8E8D-915EBCA7FB9F}"/>
              </a:ext>
            </a:extLst>
          </p:cNvPr>
          <p:cNvSpPr/>
          <p:nvPr/>
        </p:nvSpPr>
        <p:spPr>
          <a:xfrm>
            <a:off x="798793" y="3476220"/>
            <a:ext cx="8144179" cy="1284169"/>
          </a:xfrm>
          <a:prstGeom prst="flowChartAlternateProcess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 descr="question_pop_up_from_box_rotate_hg_clr">
            <a:hlinkClick r:id="" action="ppaction://noaction"/>
            <a:extLst>
              <a:ext uri="{FF2B5EF4-FFF2-40B4-BE49-F238E27FC236}">
                <a16:creationId xmlns:a16="http://schemas.microsoft.com/office/drawing/2014/main" id="{A62CD07B-E442-4545-B699-0D6BBD3859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657" y="2797146"/>
            <a:ext cx="880078" cy="542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A8F118D-923D-4A11-A589-B8E5FE4E8EF8}"/>
              </a:ext>
            </a:extLst>
          </p:cNvPr>
          <p:cNvSpPr txBox="1"/>
          <p:nvPr/>
        </p:nvSpPr>
        <p:spPr>
          <a:xfrm>
            <a:off x="777022" y="2834200"/>
            <a:ext cx="80955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id="{7DBB89FE-9E26-45A3-9AF6-28E0F1CA5643}"/>
              </a:ext>
            </a:extLst>
          </p:cNvPr>
          <p:cNvSpPr/>
          <p:nvPr/>
        </p:nvSpPr>
        <p:spPr>
          <a:xfrm>
            <a:off x="1053948" y="3846013"/>
            <a:ext cx="7467600" cy="830997"/>
          </a:xfrm>
          <a:prstGeom prst="flowChartAlternateProcess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B504C8-ABDE-4161-A903-27E5A20B0E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755987"/>
            <a:ext cx="7988148" cy="1819529"/>
          </a:xfrm>
          <a:prstGeom prst="rect">
            <a:avLst/>
          </a:prstGeom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id="{51D14225-1ED4-4BF6-87F5-109D88686506}"/>
              </a:ext>
            </a:extLst>
          </p:cNvPr>
          <p:cNvSpPr/>
          <p:nvPr/>
        </p:nvSpPr>
        <p:spPr>
          <a:xfrm>
            <a:off x="191374" y="101657"/>
            <a:ext cx="8706614" cy="5078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7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</p:spTree>
    <p:extLst>
      <p:ext uri="{BB962C8B-B14F-4D97-AF65-F5344CB8AC3E}">
        <p14:creationId xmlns:p14="http://schemas.microsoft.com/office/powerpoint/2010/main" val="103556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 animBg="1"/>
      <p:bldP spid="9" grpId="1" animBg="1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304800" y="591727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2755B8-F7AD-44DE-A324-C6636AF80C9D}"/>
              </a:ext>
            </a:extLst>
          </p:cNvPr>
          <p:cNvSpPr txBox="1"/>
          <p:nvPr/>
        </p:nvSpPr>
        <p:spPr>
          <a:xfrm>
            <a:off x="304800" y="1125859"/>
            <a:ext cx="4544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9BEF98A-98BC-427D-A75D-2B581889F6EC}"/>
              </a:ext>
            </a:extLst>
          </p:cNvPr>
          <p:cNvSpPr txBox="1"/>
          <p:nvPr/>
        </p:nvSpPr>
        <p:spPr>
          <a:xfrm>
            <a:off x="180753" y="1615929"/>
            <a:ext cx="865844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7F2D292-BCB6-4AAA-A34C-7CCD592D18E3}"/>
              </a:ext>
            </a:extLst>
          </p:cNvPr>
          <p:cNvSpPr txBox="1"/>
          <p:nvPr/>
        </p:nvSpPr>
        <p:spPr>
          <a:xfrm>
            <a:off x="241889" y="3579629"/>
            <a:ext cx="853617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FC115B6-A334-470F-A2A5-99E5DB66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1860BF-E688-41FA-95AD-84C2698B4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1254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9BC18D-3E05-4B84-AE0B-714E76BB0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D51983E-DBA3-4F74-B3BE-D5C81B265078}"/>
              </a:ext>
            </a:extLst>
          </p:cNvPr>
          <p:cNvGrpSpPr/>
          <p:nvPr/>
        </p:nvGrpSpPr>
        <p:grpSpPr>
          <a:xfrm>
            <a:off x="186474" y="3028950"/>
            <a:ext cx="8536173" cy="523220"/>
            <a:chOff x="762000" y="3265522"/>
            <a:chExt cx="8119326" cy="52322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406BBFE-C918-4DCD-B655-8BAF5E95FB27}"/>
                </a:ext>
              </a:extLst>
            </p:cNvPr>
            <p:cNvSpPr txBox="1"/>
            <p:nvPr/>
          </p:nvSpPr>
          <p:spPr>
            <a:xfrm>
              <a:off x="762000" y="3265522"/>
              <a:ext cx="811932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D:               ;                     ;        ; …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iể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56405BE-9165-4757-994C-B675EF72F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323196"/>
                </p:ext>
              </p:extLst>
            </p:nvPr>
          </p:nvGraphicFramePr>
          <p:xfrm>
            <a:off x="1527382" y="3281412"/>
            <a:ext cx="1257944" cy="482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252" imgH="228501" progId="Equation.DSMT4">
                    <p:embed/>
                  </p:oleObj>
                </mc:Choice>
                <mc:Fallback>
                  <p:oleObj name="Equation" r:id="rId3" imgW="571252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382" y="3281412"/>
                          <a:ext cx="1257944" cy="482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895D75E-A2AA-4B68-B358-073B6C9CFB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694607"/>
                </p:ext>
              </p:extLst>
            </p:nvPr>
          </p:nvGraphicFramePr>
          <p:xfrm>
            <a:off x="2879612" y="3346325"/>
            <a:ext cx="1886914" cy="417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600" imgH="228600" progId="Equation.DSMT4">
                    <p:embed/>
                  </p:oleObj>
                </mc:Choice>
                <mc:Fallback>
                  <p:oleObj name="Equation" r:id="rId5" imgW="9906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612" y="3346325"/>
                          <a:ext cx="1886914" cy="4172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E5FDBFC-70AA-4C5A-8570-548DDA1EC0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82917"/>
                </p:ext>
              </p:extLst>
            </p:nvPr>
          </p:nvGraphicFramePr>
          <p:xfrm>
            <a:off x="4724400" y="3333750"/>
            <a:ext cx="692411" cy="377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333750"/>
                          <a:ext cx="692411" cy="3776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1">
            <a:extLst>
              <a:ext uri="{FF2B5EF4-FFF2-40B4-BE49-F238E27FC236}">
                <a16:creationId xmlns:a16="http://schemas.microsoft.com/office/drawing/2014/main" id="{4C0679A1-7802-4B2F-A0A4-2A0FA4E578B9}"/>
              </a:ext>
            </a:extLst>
          </p:cNvPr>
          <p:cNvSpPr/>
          <p:nvPr/>
        </p:nvSpPr>
        <p:spPr>
          <a:xfrm>
            <a:off x="40980" y="101657"/>
            <a:ext cx="900740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</p:spTree>
    <p:extLst>
      <p:ext uri="{BB962C8B-B14F-4D97-AF65-F5344CB8AC3E}">
        <p14:creationId xmlns:p14="http://schemas.microsoft.com/office/powerpoint/2010/main" val="34799479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478F1B-DF33-45BF-BC38-3D0433112AA1}"/>
              </a:ext>
            </a:extLst>
          </p:cNvPr>
          <p:cNvSpPr txBox="1"/>
          <p:nvPr/>
        </p:nvSpPr>
        <p:spPr>
          <a:xfrm>
            <a:off x="304800" y="591727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2755B8-F7AD-44DE-A324-C6636AF80C9D}"/>
              </a:ext>
            </a:extLst>
          </p:cNvPr>
          <p:cNvSpPr txBox="1"/>
          <p:nvPr/>
        </p:nvSpPr>
        <p:spPr>
          <a:xfrm>
            <a:off x="304800" y="1125859"/>
            <a:ext cx="4544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9BEF98A-98BC-427D-A75D-2B581889F6EC}"/>
              </a:ext>
            </a:extLst>
          </p:cNvPr>
          <p:cNvSpPr txBox="1"/>
          <p:nvPr/>
        </p:nvSpPr>
        <p:spPr>
          <a:xfrm>
            <a:off x="180753" y="1615929"/>
            <a:ext cx="865844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7F2D292-BCB6-4AAA-A34C-7CCD592D18E3}"/>
              </a:ext>
            </a:extLst>
          </p:cNvPr>
          <p:cNvSpPr txBox="1"/>
          <p:nvPr/>
        </p:nvSpPr>
        <p:spPr>
          <a:xfrm>
            <a:off x="186473" y="2985206"/>
            <a:ext cx="853617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FC115B6-A334-470F-A2A5-99E5DB66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1860BF-E688-41FA-95AD-84C2698B4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1254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9BC18D-3E05-4B84-AE0B-714E76BB0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4C0679A1-7802-4B2F-A0A4-2A0FA4E578B9}"/>
              </a:ext>
            </a:extLst>
          </p:cNvPr>
          <p:cNvSpPr/>
          <p:nvPr/>
        </p:nvSpPr>
        <p:spPr>
          <a:xfrm>
            <a:off x="40980" y="101657"/>
            <a:ext cx="900740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BIỂU THỨC SỐ. BIỂU THỨC ĐẠI SỐ (TIẾT 1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FF3EFC-613A-4D28-9004-FEBC0B676763}"/>
              </a:ext>
            </a:extLst>
          </p:cNvPr>
          <p:cNvSpPr txBox="1"/>
          <p:nvPr/>
        </p:nvSpPr>
        <p:spPr>
          <a:xfrm>
            <a:off x="734627" y="3991976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44584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614</TotalTime>
  <Words>1390</Words>
  <Application>Microsoft Office PowerPoint</Application>
  <PresentationFormat>On-screen Show (16:9)</PresentationFormat>
  <Paragraphs>154</Paragraphs>
  <Slides>23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361</cp:revision>
  <dcterms:created xsi:type="dcterms:W3CDTF">2021-07-22T17:31:00Z</dcterms:created>
  <dcterms:modified xsi:type="dcterms:W3CDTF">2023-06-01T07:38:47Z</dcterms:modified>
</cp:coreProperties>
</file>